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color w:val="FF0000"/>
          <w:sz w:val="26"/>
          <w:szCs w:val="26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-376555</wp:posOffset>
            </wp:positionV>
            <wp:extent cx="5288280" cy="1530985"/>
            <wp:effectExtent l="0" t="0" r="7620" b="5715"/>
            <wp:wrapSquare wrapText="bothSides"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1403350" y="537845"/>
                      <a:ext cx="5288280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b/>
          <w:bCs/>
          <w:sz w:val="28"/>
          <w:szCs w:val="28"/>
        </w:rPr>
      </w:pPr>
    </w:p>
    <w:p>
      <w:pPr>
        <w:rPr>
          <w:rFonts w:ascii="Times New Roman" w:hAnsi="Times New Roman" w:cs="Times New Roman"/>
          <w:b/>
          <w:bCs/>
          <w:sz w:val="28"/>
          <w:szCs w:val="28"/>
        </w:rPr>
      </w:pPr>
    </w:p>
    <w:p>
      <w:pPr>
        <w:rPr>
          <w:rFonts w:ascii="Times New Roman" w:hAnsi="Times New Roman" w:cs="Times New Roman"/>
          <w:b/>
          <w:bCs/>
          <w:sz w:val="28"/>
          <w:szCs w:val="28"/>
        </w:rPr>
      </w:pPr>
    </w:p>
    <w:p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TUẦN 22 - 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ĐẠI SỐ</w:t>
      </w:r>
    </w:p>
    <w:p>
      <w:pPr>
        <w:pStyle w:val="14"/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>HÀM SỐ y = ax</w:t>
      </w:r>
      <w:r>
        <w:rPr>
          <w:rFonts w:ascii="Times New Roman" w:hAnsi="Times New Roman"/>
          <w:b/>
          <w:bCs/>
          <w:color w:val="FF0000"/>
          <w:sz w:val="24"/>
          <w:szCs w:val="24"/>
          <w:vertAlign w:val="superscript"/>
          <w:lang w:val="nl-NL"/>
        </w:rPr>
        <w:t xml:space="preserve">2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 xml:space="preserve">( a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sym w:font="Euclid Symbol" w:char="F0B9"/>
      </w: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 xml:space="preserve"> 0) VÀ ĐỒ THỊ CỦA HÀM SỐ y = ax</w:t>
      </w:r>
      <w:r>
        <w:rPr>
          <w:rFonts w:ascii="Times New Roman" w:hAnsi="Times New Roman"/>
          <w:b/>
          <w:bCs/>
          <w:color w:val="FF0000"/>
          <w:sz w:val="24"/>
          <w:szCs w:val="24"/>
          <w:vertAlign w:val="superscript"/>
          <w:lang w:val="nl-NL"/>
        </w:rPr>
        <w:t xml:space="preserve">2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 xml:space="preserve">( a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sym w:font="Euclid Symbol" w:char="F0B9"/>
      </w:r>
      <w:r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 xml:space="preserve"> 0)</w:t>
      </w:r>
    </w:p>
    <w:p>
      <w:pPr>
        <w:rPr>
          <w:rFonts w:ascii="Times New Roman" w:hAnsi="Times New Roman" w:cs="Times New Roman"/>
          <w:b/>
          <w:bCs/>
          <w:lang w:val="nl-NL"/>
        </w:rPr>
      </w:pPr>
      <w:r>
        <w:rPr>
          <w:rFonts w:ascii="Times New Roman" w:hAnsi="Times New Roman" w:cs="Times New Roman"/>
          <w:b/>
          <w:bCs/>
          <w:lang w:val="nl-NL"/>
        </w:rPr>
        <w:t xml:space="preserve">A. HÀM SỐ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>y = a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nl-NL"/>
        </w:rPr>
        <w:t xml:space="preserve">2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( a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sym w:font="Euclid Symbol" w:char="F0B9"/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0)</w:t>
      </w:r>
    </w:p>
    <w:p>
      <w:pPr>
        <w:jc w:val="both"/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/>
          <w:bCs/>
          <w:i/>
          <w:u w:val="single"/>
          <w:lang w:val="nl-NL"/>
        </w:rPr>
        <w:t>1.Ví dụ mở đầu:</w:t>
      </w:r>
      <w:r>
        <w:rPr>
          <w:rFonts w:ascii="Times New Roman" w:hAnsi="Times New Roman" w:cs="Times New Roman"/>
          <w:bCs/>
          <w:i/>
          <w:u w:val="single"/>
          <w:lang w:val="nl-NL"/>
        </w:rPr>
        <w:t xml:space="preserve"> </w:t>
      </w:r>
    </w:p>
    <w:p>
      <w:pPr>
        <w:jc w:val="both"/>
        <w:rPr>
          <w:rFonts w:ascii="Times New Roman" w:hAnsi="Times New Roman" w:cs="Times New Roman"/>
          <w:iCs/>
          <w:lang w:val="nl-NL"/>
        </w:rPr>
      </w:pPr>
      <w:r>
        <w:rPr>
          <w:rFonts w:ascii="Times New Roman" w:hAnsi="Times New Roman" w:cs="Times New Roman"/>
          <w:iCs/>
          <w:lang w:val="nl-NL"/>
        </w:rPr>
        <w:t>- Quãng đường chuyển động rơi tự do được biểu diễn bởi công thức : s = 5t</w:t>
      </w:r>
      <w:r>
        <w:rPr>
          <w:rFonts w:ascii="Times New Roman" w:hAnsi="Times New Roman" w:cs="Times New Roman"/>
          <w:iCs/>
          <w:vertAlign w:val="superscript"/>
          <w:lang w:val="nl-NL"/>
        </w:rPr>
        <w:t>2</w:t>
      </w:r>
      <w:r>
        <w:rPr>
          <w:rFonts w:ascii="Times New Roman" w:hAnsi="Times New Roman" w:cs="Times New Roman"/>
          <w:iCs/>
          <w:lang w:val="nl-NL"/>
        </w:rPr>
        <w:t xml:space="preserve"> . t là thời gian tính bằng giấy (s), S tính bằng mét ( m) , mỗi giá trị của t xác định giá trị tư</w:t>
      </w:r>
      <w:r>
        <w:rPr>
          <w:rFonts w:ascii="Times New Roman" w:hAnsi="Times New Roman" w:cs="Times New Roman"/>
          <w:iCs/>
          <w:lang w:val="nl-NL"/>
        </w:rPr>
        <w:softHyphen/>
      </w:r>
      <w:r>
        <w:rPr>
          <w:rFonts w:ascii="Times New Roman" w:hAnsi="Times New Roman" w:cs="Times New Roman"/>
          <w:iCs/>
          <w:lang w:val="nl-NL"/>
        </w:rPr>
        <w:t>ơng ứng duy nhất của s .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4"/>
        <w:gridCol w:w="1144"/>
        <w:gridCol w:w="1144"/>
        <w:gridCol w:w="1145"/>
        <w:gridCol w:w="9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1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t</w:t>
            </w:r>
          </w:p>
        </w:tc>
        <w:tc>
          <w:tcPr>
            <w:tcW w:w="11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1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3</w:t>
            </w:r>
          </w:p>
        </w:tc>
        <w:tc>
          <w:tcPr>
            <w:tcW w:w="9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0" w:hRule="atLeast"/>
        </w:trPr>
        <w:tc>
          <w:tcPr>
            <w:tcW w:w="11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S</w:t>
            </w:r>
          </w:p>
        </w:tc>
        <w:tc>
          <w:tcPr>
            <w:tcW w:w="11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5</w:t>
            </w:r>
          </w:p>
        </w:tc>
        <w:tc>
          <w:tcPr>
            <w:tcW w:w="11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20</w:t>
            </w:r>
          </w:p>
        </w:tc>
        <w:tc>
          <w:tcPr>
            <w:tcW w:w="1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45</w:t>
            </w:r>
          </w:p>
        </w:tc>
        <w:tc>
          <w:tcPr>
            <w:tcW w:w="9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80</w:t>
            </w:r>
          </w:p>
        </w:tc>
      </w:tr>
    </w:tbl>
    <w:p>
      <w:pPr>
        <w:rPr>
          <w:rFonts w:ascii="Times New Roman" w:hAnsi="Times New Roman" w:cs="Times New Roman"/>
          <w:iCs/>
          <w:lang w:val="nl-NL"/>
        </w:rPr>
      </w:pPr>
      <w:r>
        <w:rPr>
          <w:rFonts w:ascii="Times New Roman" w:hAnsi="Times New Roman" w:cs="Times New Roman"/>
          <w:iCs/>
          <w:lang w:val="nl-NL"/>
        </w:rPr>
        <w:t>S</w:t>
      </w:r>
      <w:r>
        <w:rPr>
          <w:rFonts w:ascii="Times New Roman" w:hAnsi="Times New Roman" w:cs="Times New Roman"/>
          <w:iCs/>
          <w:vertAlign w:val="subscript"/>
          <w:lang w:val="nl-NL"/>
        </w:rPr>
        <w:t>1</w:t>
      </w:r>
      <w:r>
        <w:rPr>
          <w:rFonts w:ascii="Times New Roman" w:hAnsi="Times New Roman" w:cs="Times New Roman"/>
          <w:iCs/>
          <w:lang w:val="nl-NL"/>
        </w:rPr>
        <w:t>= 5.1</w:t>
      </w:r>
      <w:r>
        <w:rPr>
          <w:rFonts w:ascii="Times New Roman" w:hAnsi="Times New Roman" w:cs="Times New Roman"/>
          <w:iCs/>
          <w:vertAlign w:val="superscript"/>
          <w:lang w:val="nl-NL"/>
        </w:rPr>
        <w:t>2</w:t>
      </w:r>
      <w:r>
        <w:rPr>
          <w:rFonts w:ascii="Times New Roman" w:hAnsi="Times New Roman" w:cs="Times New Roman"/>
          <w:iCs/>
          <w:lang w:val="nl-NL"/>
        </w:rPr>
        <w:t xml:space="preserve"> = 5 ; S</w:t>
      </w:r>
      <w:r>
        <w:rPr>
          <w:rFonts w:ascii="Times New Roman" w:hAnsi="Times New Roman" w:cs="Times New Roman"/>
          <w:iCs/>
          <w:vertAlign w:val="subscript"/>
          <w:lang w:val="nl-NL"/>
        </w:rPr>
        <w:t xml:space="preserve">4 </w:t>
      </w:r>
      <w:r>
        <w:rPr>
          <w:rFonts w:ascii="Times New Roman" w:hAnsi="Times New Roman" w:cs="Times New Roman"/>
          <w:iCs/>
          <w:lang w:val="nl-NL"/>
        </w:rPr>
        <w:t>= 5.4</w:t>
      </w:r>
      <w:r>
        <w:rPr>
          <w:rFonts w:ascii="Times New Roman" w:hAnsi="Times New Roman" w:cs="Times New Roman"/>
          <w:iCs/>
          <w:vertAlign w:val="superscript"/>
          <w:lang w:val="nl-NL"/>
        </w:rPr>
        <w:t>2</w:t>
      </w:r>
      <w:r>
        <w:rPr>
          <w:rFonts w:ascii="Times New Roman" w:hAnsi="Times New Roman" w:cs="Times New Roman"/>
          <w:iCs/>
          <w:lang w:val="nl-NL"/>
        </w:rPr>
        <w:t xml:space="preserve"> = 80</w:t>
      </w:r>
    </w:p>
    <w:p>
      <w:pPr>
        <w:jc w:val="both"/>
        <w:rPr>
          <w:rFonts w:ascii="Times New Roman" w:hAnsi="Times New Roman" w:cs="Times New Roman"/>
          <w:iCs/>
          <w:lang w:val="nl-NL"/>
        </w:rPr>
      </w:pPr>
      <w:r>
        <w:rPr>
          <w:rFonts w:ascii="Times New Roman" w:hAnsi="Times New Roman" w:cs="Times New Roman"/>
          <w:iCs/>
          <w:lang w:val="nl-NL"/>
        </w:rPr>
        <w:t>- Công thức S = 5t</w:t>
      </w:r>
      <w:r>
        <w:rPr>
          <w:rFonts w:ascii="Times New Roman" w:hAnsi="Times New Roman" w:cs="Times New Roman"/>
          <w:iCs/>
          <w:vertAlign w:val="superscript"/>
          <w:lang w:val="nl-NL"/>
        </w:rPr>
        <w:t xml:space="preserve">2 </w:t>
      </w:r>
      <w:r>
        <w:rPr>
          <w:rFonts w:ascii="Times New Roman" w:hAnsi="Times New Roman" w:cs="Times New Roman"/>
          <w:iCs/>
          <w:lang w:val="nl-NL"/>
        </w:rPr>
        <w:t xml:space="preserve"> biểu thị một hàm số dạng y = ax</w:t>
      </w:r>
      <w:r>
        <w:rPr>
          <w:rFonts w:ascii="Times New Roman" w:hAnsi="Times New Roman" w:cs="Times New Roman"/>
          <w:iCs/>
          <w:vertAlign w:val="superscript"/>
          <w:lang w:val="nl-NL"/>
        </w:rPr>
        <w:t>2</w:t>
      </w:r>
      <w:r>
        <w:rPr>
          <w:rFonts w:ascii="Times New Roman" w:hAnsi="Times New Roman" w:cs="Times New Roman"/>
          <w:iCs/>
          <w:lang w:val="nl-NL"/>
        </w:rPr>
        <w:t xml:space="preserve">  với a </w:t>
      </w:r>
      <w:r>
        <w:rPr>
          <w:rFonts w:ascii="Times New Roman" w:hAnsi="Times New Roman" w:cs="Times New Roman"/>
          <w:iCs/>
          <w:lang w:val="nl-NL"/>
        </w:rPr>
        <w:sym w:font="Symbol" w:char="F0B9"/>
      </w:r>
      <w:r>
        <w:rPr>
          <w:rFonts w:ascii="Times New Roman" w:hAnsi="Times New Roman" w:cs="Times New Roman"/>
          <w:iCs/>
          <w:lang w:val="nl-NL"/>
        </w:rPr>
        <w:t xml:space="preserve">  0</w:t>
      </w:r>
    </w:p>
    <w:p>
      <w:pPr>
        <w:jc w:val="both"/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/>
          <w:bCs/>
          <w:i/>
          <w:u w:val="single"/>
          <w:lang w:val="nl-NL"/>
        </w:rPr>
        <w:t>2. Tính chất:</w:t>
      </w:r>
      <w:r>
        <w:rPr>
          <w:rFonts w:ascii="Times New Roman" w:hAnsi="Times New Roman" w:cs="Times New Roman"/>
          <w:bCs/>
          <w:i/>
          <w:u w:val="single"/>
          <w:lang w:val="nl-NL"/>
        </w:rPr>
        <w:t xml:space="preserve"> </w:t>
      </w:r>
    </w:p>
    <w:p>
      <w:pPr>
        <w:jc w:val="both"/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/>
          <w:bCs/>
          <w:lang w:val="nl-NL"/>
        </w:rPr>
        <w:t xml:space="preserve">* </w:t>
      </w:r>
      <w:r>
        <w:rPr>
          <w:rFonts w:ascii="Times New Roman" w:hAnsi="Times New Roman" w:cs="Times New Roman"/>
          <w:bCs/>
          <w:lang w:val="nl-NL"/>
        </w:rPr>
        <w:t xml:space="preserve">Đối  với hàm số </w:t>
      </w:r>
      <w:r>
        <w:rPr>
          <w:rFonts w:ascii="Times New Roman" w:hAnsi="Times New Roman" w:cs="Times New Roman"/>
          <w:iCs/>
          <w:lang w:val="nl-NL"/>
        </w:rPr>
        <w:t>y = 2x</w:t>
      </w:r>
      <w:r>
        <w:rPr>
          <w:rFonts w:ascii="Times New Roman" w:hAnsi="Times New Roman" w:cs="Times New Roman"/>
          <w:iCs/>
          <w:vertAlign w:val="superscript"/>
          <w:lang w:val="nl-NL"/>
        </w:rPr>
        <w:t>2</w:t>
      </w:r>
    </w:p>
    <w:p>
      <w:pPr>
        <w:jc w:val="both"/>
        <w:rPr>
          <w:rFonts w:ascii="Times New Roman" w:hAnsi="Times New Roman" w:cs="Times New Roman"/>
          <w:bCs/>
          <w:i/>
          <w:lang w:val="nl-NL"/>
        </w:rPr>
      </w:pPr>
      <w:r>
        <w:rPr>
          <w:rFonts w:ascii="Times New Roman" w:hAnsi="Times New Roman" w:cs="Times New Roman"/>
          <w:bCs/>
          <w:lang w:val="nl-NL"/>
        </w:rPr>
        <w:t>–</w:t>
      </w:r>
      <w:r>
        <w:rPr>
          <w:rFonts w:ascii="Times New Roman" w:hAnsi="Times New Roman" w:cs="Times New Roman"/>
          <w:bCs/>
          <w:i/>
          <w:lang w:val="nl-NL"/>
        </w:rPr>
        <w:t>Khi x tăng nhưng luôn luôn âm thì giá trị tương ứng của y giảm</w:t>
      </w:r>
    </w:p>
    <w:p>
      <w:pPr>
        <w:jc w:val="both"/>
        <w:rPr>
          <w:rFonts w:ascii="Times New Roman" w:hAnsi="Times New Roman" w:cs="Times New Roman"/>
          <w:bCs/>
          <w:i/>
          <w:lang w:val="nl-NL"/>
        </w:rPr>
      </w:pPr>
      <w:r>
        <w:rPr>
          <w:rFonts w:ascii="Times New Roman" w:hAnsi="Times New Roman" w:cs="Times New Roman"/>
          <w:bCs/>
          <w:i/>
          <w:lang w:val="nl-NL"/>
        </w:rPr>
        <w:t>-Khi x tăng nhưng luôn luôn dương  thì giá trị tương ứng của y tăng</w:t>
      </w:r>
    </w:p>
    <w:p>
      <w:pPr>
        <w:jc w:val="both"/>
        <w:rPr>
          <w:rFonts w:ascii="Times New Roman" w:hAnsi="Times New Roman" w:cs="Times New Roman"/>
          <w:iCs/>
          <w:lang w:val="nl-NL"/>
        </w:rPr>
      </w:pPr>
      <w:r>
        <w:rPr>
          <w:rFonts w:ascii="Times New Roman" w:hAnsi="Times New Roman" w:cs="Times New Roman"/>
          <w:bCs/>
          <w:i/>
          <w:lang w:val="nl-NL"/>
        </w:rPr>
        <w:t xml:space="preserve"> </w:t>
      </w:r>
      <w:r>
        <w:rPr>
          <w:rFonts w:ascii="Times New Roman" w:hAnsi="Times New Roman" w:cs="Times New Roman"/>
          <w:b/>
          <w:bCs/>
          <w:lang w:val="nl-NL"/>
        </w:rPr>
        <w:t>*</w:t>
      </w:r>
      <w:r>
        <w:rPr>
          <w:rFonts w:ascii="Times New Roman" w:hAnsi="Times New Roman" w:cs="Times New Roman"/>
          <w:bCs/>
          <w:lang w:val="nl-NL"/>
        </w:rPr>
        <w:t xml:space="preserve"> Đối với hàm số </w:t>
      </w:r>
      <w:r>
        <w:rPr>
          <w:rFonts w:ascii="Times New Roman" w:hAnsi="Times New Roman" w:cs="Times New Roman"/>
          <w:iCs/>
          <w:lang w:val="nl-NL"/>
        </w:rPr>
        <w:t>y = - 2x</w:t>
      </w:r>
      <w:r>
        <w:rPr>
          <w:rFonts w:ascii="Times New Roman" w:hAnsi="Times New Roman" w:cs="Times New Roman"/>
          <w:iCs/>
          <w:vertAlign w:val="superscript"/>
          <w:lang w:val="nl-NL"/>
        </w:rPr>
        <w:t>2</w:t>
      </w:r>
    </w:p>
    <w:p>
      <w:pPr>
        <w:jc w:val="both"/>
        <w:rPr>
          <w:rFonts w:ascii="Times New Roman" w:hAnsi="Times New Roman" w:cs="Times New Roman"/>
          <w:bCs/>
          <w:i/>
          <w:lang w:val="nl-NL"/>
        </w:rPr>
      </w:pPr>
      <w:r>
        <w:rPr>
          <w:rFonts w:ascii="Times New Roman" w:hAnsi="Times New Roman" w:cs="Times New Roman"/>
          <w:bCs/>
          <w:lang w:val="nl-NL"/>
        </w:rPr>
        <w:t>–</w:t>
      </w:r>
      <w:r>
        <w:rPr>
          <w:rFonts w:ascii="Times New Roman" w:hAnsi="Times New Roman" w:cs="Times New Roman"/>
          <w:bCs/>
          <w:i/>
          <w:lang w:val="nl-NL"/>
        </w:rPr>
        <w:t>Khi x tăng nhưng luôn luôn âm thì giá trị tương ứng của y tăng</w:t>
      </w:r>
    </w:p>
    <w:p>
      <w:pPr>
        <w:jc w:val="both"/>
        <w:rPr>
          <w:rFonts w:ascii="Times New Roman" w:hAnsi="Times New Roman" w:cs="Times New Roman"/>
          <w:bCs/>
          <w:i/>
          <w:lang w:val="nl-NL"/>
        </w:rPr>
      </w:pPr>
      <w:r>
        <w:rPr>
          <w:rFonts w:ascii="Times New Roman" w:hAnsi="Times New Roman" w:cs="Times New Roman"/>
          <w:bCs/>
          <w:i/>
          <w:lang w:val="nl-NL"/>
        </w:rPr>
        <w:t>-Khi x tăng nhưng luôn luôn dương  thì giá trị tương ứng của y giảm</w:t>
      </w:r>
    </w:p>
    <w:p>
      <w:pPr>
        <w:jc w:val="both"/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Cs/>
          <w:lang w:val="nl-NL"/>
        </w:rPr>
        <w:t xml:space="preserve">TÍNH CHẤT: </w:t>
      </w:r>
    </w:p>
    <w:p>
      <w:pPr>
        <w:jc w:val="both"/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Cs/>
          <w:lang w:val="nl-NL"/>
        </w:rPr>
        <w:drawing>
          <wp:inline distT="0" distB="0" distL="0" distR="0">
            <wp:extent cx="5078730" cy="623570"/>
            <wp:effectExtent l="19050" t="19050" r="7620" b="2413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Picture 17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05305" cy="62725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>
        <w:rPr>
          <w:rFonts w:ascii="Times New Roman" w:hAnsi="Times New Roman" w:cs="Times New Roman"/>
          <w:b/>
          <w:u w:val="single"/>
          <w:lang w:val="nl-NL"/>
        </w:rPr>
        <w:t>HƯỚNG DẪN BÀI TẬP</w:t>
      </w:r>
    </w:p>
    <w:p>
      <w:pPr>
        <w:rPr>
          <w:rFonts w:ascii="Times New Roman" w:hAnsi="Times New Roman" w:cs="Times New Roman"/>
          <w:i/>
          <w:lang w:val="nl-NL"/>
        </w:rPr>
      </w:pPr>
      <w:r>
        <w:rPr>
          <w:rFonts w:ascii="Times New Roman" w:hAnsi="Times New Roman" w:cs="Times New Roman"/>
          <w:bCs/>
          <w:lang w:val="nl-NL"/>
        </w:rPr>
        <w:t xml:space="preserve">Bài tập 1 trang 30 SGK     </w:t>
      </w:r>
    </w:p>
    <w:p>
      <w:pPr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i/>
          <w:lang w:val="nl-NL"/>
        </w:rPr>
        <w:t>Đáp án</w:t>
      </w:r>
      <w:r>
        <w:rPr>
          <w:rFonts w:ascii="Times New Roman" w:hAnsi="Times New Roman" w:cs="Times New Roman"/>
          <w:bCs/>
          <w:lang w:val="nl-NL"/>
        </w:rPr>
        <w:t xml:space="preserve"> a)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21"/>
        <w:gridCol w:w="1031"/>
        <w:gridCol w:w="1031"/>
        <w:gridCol w:w="1031"/>
        <w:gridCol w:w="1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22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t>R(cm)</w:t>
            </w:r>
          </w:p>
        </w:tc>
        <w:tc>
          <w:tcPr>
            <w:tcW w:w="103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t>0,57</w:t>
            </w:r>
          </w:p>
        </w:tc>
        <w:tc>
          <w:tcPr>
            <w:tcW w:w="103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t>1,37</w:t>
            </w:r>
          </w:p>
        </w:tc>
        <w:tc>
          <w:tcPr>
            <w:tcW w:w="103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t>2,15</w:t>
            </w:r>
          </w:p>
        </w:tc>
        <w:tc>
          <w:tcPr>
            <w:tcW w:w="103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t>4,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22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t xml:space="preserve">S = </w:t>
            </w:r>
            <w:r>
              <w:rPr>
                <w:rFonts w:ascii="Times New Roman" w:hAnsi="Times New Roman" w:cs="Times New Roman"/>
                <w:bCs/>
                <w:position w:val="-6"/>
                <w:lang w:val="nl-NL"/>
              </w:rPr>
              <w:object>
                <v:shape id="_x0000_i1025" o:spt="75" type="#_x0000_t75" style="height:11pt;width:10pt;" o:ole="t" filled="f" coordsize="21600,21600">
                  <v:path/>
                  <v:fill on="f" focussize="0,0"/>
                  <v:stroke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lang w:val="nl-NL"/>
              </w:rPr>
              <w:t>R</w:t>
            </w:r>
            <w:r>
              <w:rPr>
                <w:rFonts w:ascii="Times New Roman" w:hAnsi="Times New Roman" w:cs="Times New Roman"/>
                <w:bCs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bCs/>
                <w:lang w:val="nl-NL"/>
              </w:rPr>
              <w:t>(cm</w:t>
            </w:r>
            <w:r>
              <w:rPr>
                <w:rFonts w:ascii="Times New Roman" w:hAnsi="Times New Roman" w:cs="Times New Roman"/>
                <w:bCs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bCs/>
                <w:lang w:val="nl-NL"/>
              </w:rPr>
              <w:t>)</w:t>
            </w:r>
          </w:p>
        </w:tc>
        <w:tc>
          <w:tcPr>
            <w:tcW w:w="103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lang w:val="nl-NL"/>
              </w:rPr>
              <w:t>1,02</w:t>
            </w:r>
          </w:p>
        </w:tc>
        <w:tc>
          <w:tcPr>
            <w:tcW w:w="103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lang w:val="nl-NL"/>
              </w:rPr>
              <w:t>5,89</w:t>
            </w:r>
          </w:p>
        </w:tc>
        <w:tc>
          <w:tcPr>
            <w:tcW w:w="103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lang w:val="nl-NL"/>
              </w:rPr>
              <w:t>14,51</w:t>
            </w:r>
          </w:p>
        </w:tc>
        <w:tc>
          <w:tcPr>
            <w:tcW w:w="103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lang w:val="nl-NL"/>
              </w:rPr>
              <w:t>52,53</w:t>
            </w:r>
          </w:p>
        </w:tc>
      </w:tr>
    </w:tbl>
    <w:p>
      <w:pPr>
        <w:jc w:val="both"/>
        <w:rPr>
          <w:rFonts w:ascii="Times New Roman" w:hAnsi="Times New Roman" w:cs="Times New Roman"/>
          <w:bCs/>
          <w:i/>
          <w:lang w:val="nl-NL"/>
        </w:rPr>
      </w:pPr>
      <w:r>
        <w:rPr>
          <w:rFonts w:ascii="Times New Roman" w:hAnsi="Times New Roman" w:cs="Times New Roman"/>
          <w:bCs/>
          <w:lang w:val="nl-NL"/>
        </w:rPr>
        <w:t xml:space="preserve">b) Giả sử R’ = 3R thế thì S’ = </w:t>
      </w:r>
      <w:r>
        <w:rPr>
          <w:rFonts w:ascii="Times New Roman" w:hAnsi="Times New Roman" w:cs="Times New Roman"/>
          <w:bCs/>
          <w:position w:val="-6"/>
          <w:lang w:val="nl-NL"/>
        </w:rPr>
        <w:object>
          <v:shape id="_x0000_i1026" o:spt="75" type="#_x0000_t75" style="height:11pt;width:10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  <w:bCs/>
          <w:lang w:val="nl-NL"/>
        </w:rPr>
        <w:t>R’</w:t>
      </w:r>
      <w:r>
        <w:rPr>
          <w:rFonts w:ascii="Times New Roman" w:hAnsi="Times New Roman" w:cs="Times New Roman"/>
          <w:bCs/>
          <w:vertAlign w:val="superscript"/>
          <w:lang w:val="nl-NL"/>
        </w:rPr>
        <w:t>2</w:t>
      </w:r>
      <w:r>
        <w:rPr>
          <w:rFonts w:ascii="Times New Roman" w:hAnsi="Times New Roman" w:cs="Times New Roman"/>
          <w:bCs/>
          <w:lang w:val="nl-NL"/>
        </w:rPr>
        <w:t xml:space="preserve"> = </w:t>
      </w:r>
      <w:r>
        <w:rPr>
          <w:rFonts w:ascii="Times New Roman" w:hAnsi="Times New Roman" w:cs="Times New Roman"/>
          <w:bCs/>
          <w:position w:val="-6"/>
          <w:lang w:val="nl-NL"/>
        </w:rPr>
        <w:object>
          <v:shape id="_x0000_i1027" o:spt="75" type="#_x0000_t75" style="height:11pt;width:10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bCs/>
          <w:lang w:val="nl-NL"/>
        </w:rPr>
        <w:t xml:space="preserve">(3R) = </w:t>
      </w:r>
      <w:r>
        <w:rPr>
          <w:rFonts w:ascii="Times New Roman" w:hAnsi="Times New Roman" w:cs="Times New Roman"/>
          <w:bCs/>
          <w:position w:val="-6"/>
          <w:lang w:val="nl-NL"/>
        </w:rPr>
        <w:object>
          <v:shape id="_x0000_i1028" o:spt="75" type="#_x0000_t75" style="height:11pt;width:10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bCs/>
          <w:lang w:val="nl-NL"/>
        </w:rPr>
        <w:t>.9R</w:t>
      </w:r>
      <w:r>
        <w:rPr>
          <w:rFonts w:ascii="Times New Roman" w:hAnsi="Times New Roman" w:cs="Times New Roman"/>
          <w:bCs/>
          <w:vertAlign w:val="superscript"/>
          <w:lang w:val="nl-NL"/>
        </w:rPr>
        <w:t>2</w:t>
      </w:r>
      <w:r>
        <w:rPr>
          <w:rFonts w:ascii="Times New Roman" w:hAnsi="Times New Roman" w:cs="Times New Roman"/>
          <w:bCs/>
          <w:lang w:val="nl-NL"/>
        </w:rPr>
        <w:t xml:space="preserve"> = 9</w:t>
      </w:r>
      <w:r>
        <w:rPr>
          <w:rFonts w:ascii="Times New Roman" w:hAnsi="Times New Roman" w:cs="Times New Roman"/>
          <w:bCs/>
          <w:position w:val="-6"/>
          <w:lang w:val="nl-NL"/>
        </w:rPr>
        <w:object>
          <v:shape id="_x0000_i1029" o:spt="75" type="#_x0000_t75" style="height:11pt;width:10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bCs/>
          <w:lang w:val="nl-NL"/>
        </w:rPr>
        <w:t>R</w:t>
      </w:r>
      <w:r>
        <w:rPr>
          <w:rFonts w:ascii="Times New Roman" w:hAnsi="Times New Roman" w:cs="Times New Roman"/>
          <w:bCs/>
          <w:vertAlign w:val="superscript"/>
          <w:lang w:val="nl-NL"/>
        </w:rPr>
        <w:t>2</w:t>
      </w:r>
      <w:r>
        <w:rPr>
          <w:rFonts w:ascii="Times New Roman" w:hAnsi="Times New Roman" w:cs="Times New Roman"/>
          <w:bCs/>
          <w:lang w:val="nl-NL"/>
        </w:rPr>
        <w:t xml:space="preserve"> = 9S.  Vậy : </w:t>
      </w:r>
      <w:r>
        <w:rPr>
          <w:rFonts w:ascii="Times New Roman" w:hAnsi="Times New Roman" w:cs="Times New Roman"/>
          <w:bCs/>
          <w:i/>
          <w:lang w:val="nl-NL"/>
        </w:rPr>
        <w:t>Diện tích tăng 9 lần</w:t>
      </w:r>
    </w:p>
    <w:p>
      <w:pPr>
        <w:jc w:val="both"/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Cs/>
          <w:lang w:val="nl-NL"/>
        </w:rPr>
        <w:t xml:space="preserve">c) </w:t>
      </w:r>
      <w:r>
        <w:rPr>
          <w:rFonts w:ascii="Times New Roman" w:hAnsi="Times New Roman" w:cs="Times New Roman"/>
          <w:bCs/>
          <w:position w:val="-6"/>
          <w:lang w:val="nl-NL"/>
        </w:rPr>
        <w:object>
          <v:shape id="_x0000_i1030" o:spt="75" type="#_x0000_t75" style="height:11pt;width:10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bCs/>
          <w:lang w:val="nl-NL"/>
        </w:rPr>
        <w:t>R</w:t>
      </w:r>
      <w:r>
        <w:rPr>
          <w:rFonts w:ascii="Times New Roman" w:hAnsi="Times New Roman" w:cs="Times New Roman"/>
          <w:bCs/>
          <w:vertAlign w:val="superscript"/>
          <w:lang w:val="nl-NL"/>
        </w:rPr>
        <w:t>2</w:t>
      </w:r>
      <w:r>
        <w:rPr>
          <w:rFonts w:ascii="Times New Roman" w:hAnsi="Times New Roman" w:cs="Times New Roman"/>
          <w:bCs/>
          <w:lang w:val="nl-NL"/>
        </w:rPr>
        <w:t xml:space="preserve"> = 79,5. Suy ra R</w:t>
      </w:r>
      <w:r>
        <w:rPr>
          <w:rFonts w:ascii="Times New Roman" w:hAnsi="Times New Roman" w:cs="Times New Roman"/>
          <w:bCs/>
          <w:vertAlign w:val="superscript"/>
          <w:lang w:val="nl-NL"/>
        </w:rPr>
        <w:t>2</w:t>
      </w:r>
      <w:r>
        <w:rPr>
          <w:rFonts w:ascii="Times New Roman" w:hAnsi="Times New Roman" w:cs="Times New Roman"/>
          <w:bCs/>
          <w:lang w:val="nl-NL"/>
        </w:rPr>
        <w:t xml:space="preserve"> = </w:t>
      </w:r>
      <w:r>
        <w:rPr>
          <w:rFonts w:ascii="Times New Roman" w:hAnsi="Times New Roman" w:cs="Times New Roman"/>
          <w:bCs/>
          <w:position w:val="-24"/>
          <w:lang w:val="nl-NL"/>
        </w:rPr>
        <w:object>
          <v:shape id="_x0000_i1031" o:spt="75" type="#_x0000_t75" style="height:31pt;width:27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Times New Roman" w:hAnsi="Times New Roman" w:cs="Times New Roman"/>
          <w:bCs/>
          <w:lang w:val="nl-NL"/>
        </w:rPr>
        <w:t xml:space="preserve">. Do đó: R = </w:t>
      </w:r>
      <w:r>
        <w:rPr>
          <w:rFonts w:ascii="Times New Roman" w:hAnsi="Times New Roman" w:cs="Times New Roman"/>
          <w:bCs/>
          <w:position w:val="-26"/>
          <w:lang w:val="nl-NL"/>
        </w:rPr>
        <w:object>
          <v:shape id="_x0000_i1032" o:spt="75" type="#_x0000_t75" style="height:35pt;width:92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lang w:val="nl-NL"/>
        </w:rPr>
        <w:t xml:space="preserve">B. ĐỒ THỊ HÀM SỐ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>y = a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nl-NL"/>
        </w:rPr>
        <w:t xml:space="preserve">2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( a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sym w:font="Euclid Symbol" w:char="F0B9"/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0)</w:t>
      </w:r>
    </w:p>
    <w:p>
      <w:pPr>
        <w:rPr>
          <w:rFonts w:ascii="Times New Roman" w:hAnsi="Times New Roman" w:cs="Times New Roman"/>
          <w:b/>
          <w:bCs/>
          <w:iCs/>
          <w:lang w:val="vi-VN"/>
        </w:rPr>
      </w:pPr>
      <w:r>
        <w:rPr>
          <w:rFonts w:ascii="Times New Roman" w:hAnsi="Times New Roman" w:cs="Times New Roman"/>
          <w:b/>
          <w:bCs/>
          <w:iCs/>
          <w:lang w:val="vi-VN"/>
        </w:rPr>
        <w:t xml:space="preserve">1. </w:t>
      </w:r>
      <w:r>
        <w:rPr>
          <w:rFonts w:ascii="Times New Roman" w:hAnsi="Times New Roman" w:cs="Times New Roman"/>
          <w:b/>
          <w:bCs/>
          <w:iCs/>
          <w:u w:val="single"/>
          <w:lang w:val="vi-VN"/>
        </w:rPr>
        <w:t>Ví dụ 1</w:t>
      </w:r>
      <w:r>
        <w:rPr>
          <w:rFonts w:ascii="Times New Roman" w:hAnsi="Times New Roman" w:cs="Times New Roman"/>
          <w:b/>
          <w:bCs/>
          <w:iCs/>
          <w:lang w:val="vi-VN"/>
        </w:rPr>
        <w:t>.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Đồ thị của hàm số y = 2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(a = 2 &gt; 0)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* Bảng giá trị (sgk.tr33)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645160</wp:posOffset>
            </wp:positionH>
            <wp:positionV relativeFrom="paragraph">
              <wp:posOffset>415925</wp:posOffset>
            </wp:positionV>
            <wp:extent cx="4738370" cy="1898650"/>
            <wp:effectExtent l="0" t="0" r="0" b="0"/>
            <wp:wrapThrough wrapText="bothSides">
              <wp:wrapPolygon>
                <wp:start x="6079" y="0"/>
                <wp:lineTo x="5818" y="2384"/>
                <wp:lineTo x="5905" y="3468"/>
                <wp:lineTo x="6339" y="3468"/>
                <wp:lineTo x="6252" y="17338"/>
                <wp:lineTo x="5037" y="19072"/>
                <wp:lineTo x="5124" y="19288"/>
                <wp:lineTo x="8423" y="21022"/>
                <wp:lineTo x="8771" y="21022"/>
                <wp:lineTo x="13634" y="19288"/>
                <wp:lineTo x="13808" y="18855"/>
                <wp:lineTo x="10942" y="17338"/>
                <wp:lineTo x="10855" y="3468"/>
                <wp:lineTo x="11202" y="3468"/>
                <wp:lineTo x="11376" y="1734"/>
                <wp:lineTo x="11116" y="0"/>
                <wp:lineTo x="6079" y="0"/>
              </wp:wrapPolygon>
            </wp:wrapThrough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17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3837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lang w:val="vi-VN"/>
        </w:rPr>
        <w:t>- Đồ thị của hàm số y = 2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nằm phía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vi-VN"/>
        </w:rPr>
        <w:t xml:space="preserve">trên trục hoành, nhận Oy làm trục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vi-VN"/>
        </w:rPr>
        <w:t>đối xứng và điểm O(0; 0) làm cực tiểu.</w:t>
      </w:r>
    </w:p>
    <w:p>
      <w:pPr>
        <w:rPr>
          <w:rFonts w:ascii="Times New Roman" w:hAnsi="Times New Roman" w:cs="Times New Roman"/>
          <w:lang w:val="vi-VN"/>
        </w:rPr>
      </w:pPr>
    </w:p>
    <w:p>
      <w:pPr>
        <w:rPr>
          <w:rFonts w:ascii="Times New Roman" w:hAnsi="Times New Roman" w:cs="Times New Roman"/>
          <w:lang w:val="vi-VN"/>
        </w:rPr>
      </w:pPr>
    </w:p>
    <w:p>
      <w:pPr>
        <w:rPr>
          <w:rFonts w:ascii="Times New Roman" w:hAnsi="Times New Roman" w:cs="Times New Roman"/>
          <w:b/>
          <w:bCs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rPr>
          <w:rFonts w:ascii="Times New Roman" w:hAnsi="Times New Roman" w:cs="Times New Roman"/>
          <w:b/>
          <w:bCs/>
          <w:u w:val="single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2.</w:t>
      </w:r>
      <w:r>
        <w:rPr>
          <w:rFonts w:ascii="Times New Roman" w:hAnsi="Times New Roman" w:cs="Times New Roman"/>
          <w:b/>
          <w:bCs/>
          <w:u w:val="single"/>
          <w:lang w:val="vi-VN"/>
        </w:rPr>
        <w:t>Ví dụ 2.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Đồ thị của hàm số y = -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33" o:spt="75" type="#_x0000_t75" style="height:31.95pt;width:15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 (a = -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34" o:spt="75" type="#_x0000_t75" style="height:31.95pt;width:15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lang w:val="vi-VN"/>
        </w:rPr>
        <w:t>&lt; 0)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* Bảng giá trị (sgk.tr34)</w:t>
      </w:r>
    </w:p>
    <w:p>
      <w:pPr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574800</wp:posOffset>
            </wp:positionH>
            <wp:positionV relativeFrom="paragraph">
              <wp:posOffset>548005</wp:posOffset>
            </wp:positionV>
            <wp:extent cx="1810385" cy="2052955"/>
            <wp:effectExtent l="0" t="0" r="0" b="0"/>
            <wp:wrapThrough wrapText="bothSides">
              <wp:wrapPolygon>
                <wp:start x="2955" y="0"/>
                <wp:lineTo x="227" y="1804"/>
                <wp:lineTo x="227" y="3608"/>
                <wp:lineTo x="2955" y="3608"/>
                <wp:lineTo x="227" y="5011"/>
                <wp:lineTo x="227" y="6815"/>
                <wp:lineTo x="2955" y="6815"/>
                <wp:lineTo x="227" y="8218"/>
                <wp:lineTo x="227" y="9821"/>
                <wp:lineTo x="2955" y="10022"/>
                <wp:lineTo x="227" y="11224"/>
                <wp:lineTo x="227" y="13028"/>
                <wp:lineTo x="2955" y="13229"/>
                <wp:lineTo x="227" y="14431"/>
                <wp:lineTo x="227" y="16235"/>
                <wp:lineTo x="1818" y="16436"/>
                <wp:lineTo x="0" y="18039"/>
                <wp:lineTo x="227" y="19442"/>
                <wp:lineTo x="10455" y="19843"/>
                <wp:lineTo x="8637" y="21045"/>
                <wp:lineTo x="11592" y="21045"/>
                <wp:lineTo x="11819" y="20645"/>
                <wp:lineTo x="10683" y="19642"/>
                <wp:lineTo x="20456" y="19442"/>
                <wp:lineTo x="21138" y="18239"/>
                <wp:lineTo x="18865" y="16436"/>
                <wp:lineTo x="20911" y="16035"/>
                <wp:lineTo x="20683" y="14431"/>
                <wp:lineTo x="17956" y="13229"/>
                <wp:lineTo x="20683" y="12828"/>
                <wp:lineTo x="20683" y="11224"/>
                <wp:lineTo x="17956" y="10022"/>
                <wp:lineTo x="20683" y="9621"/>
                <wp:lineTo x="20683" y="8418"/>
                <wp:lineTo x="17956" y="6815"/>
                <wp:lineTo x="20683" y="6815"/>
                <wp:lineTo x="20683" y="5211"/>
                <wp:lineTo x="17956" y="3608"/>
                <wp:lineTo x="20683" y="3608"/>
                <wp:lineTo x="20683" y="2004"/>
                <wp:lineTo x="17956" y="0"/>
                <wp:lineTo x="2955" y="0"/>
              </wp:wrapPolygon>
            </wp:wrapThrough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Picture 17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205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lang w:val="vi-VN"/>
        </w:rPr>
        <w:t>- Đồ thị của hàm số y = -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35" o:spt="75" type="#_x0000_t75" style="height:31.95pt;width:15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nằm phía dưới trục hoành, nhận Oy làm trục đối xứng và điểm O(0; 0) làm cực đại</w:t>
      </w:r>
    </w:p>
    <w:p>
      <w:pPr>
        <w:rPr>
          <w:rFonts w:ascii="Times New Roman" w:hAnsi="Times New Roman" w:cs="Times New Roman"/>
          <w:lang w:val="vi-VN"/>
        </w:rPr>
      </w:pPr>
    </w:p>
    <w:p>
      <w:pPr>
        <w:rPr>
          <w:rFonts w:ascii="Times New Roman" w:hAnsi="Times New Roman" w:cs="Times New Roman"/>
          <w:lang w:val="vi-VN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ƯỚNG DẪN BÀI TẬP</w:t>
      </w:r>
    </w:p>
    <w:p>
      <w:pPr>
        <w:rPr>
          <w:rFonts w:ascii="Times New Roman" w:hAnsi="Times New Roman" w:cs="Times New Roman"/>
          <w:b/>
          <w:lang w:val="nl-NL"/>
        </w:rPr>
      </w:pPr>
      <w:r>
        <w:rPr>
          <w:rFonts w:ascii="Times New Roman" w:hAnsi="Times New Roman" w:cs="Times New Roman"/>
          <w:b/>
          <w:lang w:val="nl-NL"/>
        </w:rPr>
        <w:t>Bài tập 4/sgk.tr36:</w:t>
      </w:r>
    </w:p>
    <w:tbl>
      <w:tblPr>
        <w:tblStyle w:val="5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8"/>
        <w:gridCol w:w="46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8" w:type="dxa"/>
            <w:shd w:val="clear" w:color="auto" w:fill="auto"/>
          </w:tcPr>
          <w:tbl>
            <w:tblPr>
              <w:tblStyle w:val="5"/>
              <w:tblW w:w="4992" w:type="pct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35"/>
              <w:gridCol w:w="720"/>
              <w:gridCol w:w="600"/>
              <w:gridCol w:w="480"/>
              <w:gridCol w:w="456"/>
              <w:gridCol w:w="50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10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lang w:val="vi-VN"/>
                    </w:rPr>
                    <w:t>x</w:t>
                  </w:r>
                </w:p>
              </w:tc>
              <w:tc>
                <w:tcPr>
                  <w:tcW w:w="858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lang w:val="vi-VN"/>
                    </w:rPr>
                    <w:t>-2</w:t>
                  </w:r>
                </w:p>
              </w:tc>
              <w:tc>
                <w:tcPr>
                  <w:tcW w:w="715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lang w:val="vi-VN"/>
                    </w:rPr>
                    <w:t>-1</w:t>
                  </w:r>
                </w:p>
              </w:tc>
              <w:tc>
                <w:tcPr>
                  <w:tcW w:w="572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lang w:val="vi-VN"/>
                    </w:rPr>
                    <w:t>0</w:t>
                  </w:r>
                </w:p>
              </w:tc>
              <w:tc>
                <w:tcPr>
                  <w:tcW w:w="544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lang w:val="vi-VN"/>
                    </w:rPr>
                    <w:t>1</w:t>
                  </w:r>
                </w:p>
              </w:tc>
              <w:tc>
                <w:tcPr>
                  <w:tcW w:w="601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lang w:val="vi-VN"/>
                    </w:rPr>
                    <w:t>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10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</w:rPr>
                    <w:t>y =</w:t>
                  </w:r>
                  <w:r>
                    <w:rPr>
                      <w:rFonts w:ascii="Times New Roman" w:hAnsi="Times New Roman" w:cs="Times New Roman"/>
                      <w:position w:val="-24"/>
                    </w:rPr>
                    <w:object>
                      <v:shape id="_x0000_i1036" o:spt="75" type="#_x0000_t75" style="height:31pt;width:12pt;" o:ole="t" filled="f" coordsize="21600,21600">
                        <v:path/>
                        <v:fill on="f" focussize="0,0"/>
                        <v:stroke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6" DrawAspect="Content" ObjectID="_1468075736" r:id="rId25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>x</w:t>
                  </w:r>
                  <w:r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858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6</w:t>
                  </w:r>
                </w:p>
              </w:tc>
              <w:tc>
                <w:tcPr>
                  <w:tcW w:w="715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position w:val="-24"/>
                    </w:rPr>
                    <w:object>
                      <v:shape id="_x0000_i1037" o:spt="75" type="#_x0000_t75" style="height:31pt;width:12pt;" o:ole="t" filled="f" coordsize="21600,21600">
                        <v:path/>
                        <v:fill on="f" focussize="0,0"/>
                        <v:stroke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7" DrawAspect="Content" ObjectID="_1468075737" r:id="rId2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572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0</w:t>
                  </w:r>
                </w:p>
              </w:tc>
              <w:tc>
                <w:tcPr>
                  <w:tcW w:w="544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position w:val="-24"/>
                    </w:rPr>
                    <w:object>
                      <v:shape id="_x0000_i1038" o:spt="75" type="#_x0000_t75" style="height:31pt;width:12pt;" o:ole="t" filled="f" coordsize="21600,21600">
                        <v:path/>
                        <v:fill on="f" focussize="0,0"/>
                        <v:stroke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8" DrawAspect="Content" ObjectID="_1468075738" r:id="rId28">
                        <o:LockedField>false</o:LockedField>
                      </o:OLEObject>
                    </w:object>
                  </w:r>
                </w:p>
              </w:tc>
              <w:tc>
                <w:tcPr>
                  <w:tcW w:w="601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6</w:t>
                  </w:r>
                </w:p>
              </w:tc>
            </w:tr>
          </w:tbl>
          <w:p>
            <w:pPr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4680" w:type="dxa"/>
            <w:shd w:val="clear" w:color="auto" w:fill="auto"/>
          </w:tcPr>
          <w:tbl>
            <w:tblPr>
              <w:tblStyle w:val="5"/>
              <w:tblW w:w="4012" w:type="pct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64"/>
              <w:gridCol w:w="444"/>
              <w:gridCol w:w="591"/>
              <w:gridCol w:w="443"/>
              <w:gridCol w:w="597"/>
              <w:gridCol w:w="43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88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x</w:t>
                  </w:r>
                </w:p>
              </w:tc>
              <w:tc>
                <w:tcPr>
                  <w:tcW w:w="621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2</w:t>
                  </w:r>
                </w:p>
              </w:tc>
              <w:tc>
                <w:tcPr>
                  <w:tcW w:w="827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1</w:t>
                  </w:r>
                </w:p>
              </w:tc>
              <w:tc>
                <w:tcPr>
                  <w:tcW w:w="620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835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609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88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</w:rPr>
                    <w:t>y =-</w:t>
                  </w:r>
                  <w:r>
                    <w:rPr>
                      <w:rFonts w:ascii="Times New Roman" w:hAnsi="Times New Roman" w:cs="Times New Roman"/>
                      <w:position w:val="-24"/>
                      <w:lang w:val="fr-FR"/>
                    </w:rPr>
                    <w:object>
                      <v:shape id="_x0000_i1039" o:spt="75" type="#_x0000_t75" style="height:31pt;width:12pt;" o:ole="t" filled="f" coordsize="21600,21600">
                        <v:path/>
                        <v:fill on="f" focussize="0,0"/>
                        <v:stroke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9" DrawAspect="Content" ObjectID="_1468075739" r:id="rId29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 w:cs="Times New Roman"/>
                    </w:rPr>
                    <w:t>x</w:t>
                  </w:r>
                  <w:r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621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-6</w:t>
                  </w:r>
                </w:p>
              </w:tc>
              <w:tc>
                <w:tcPr>
                  <w:tcW w:w="827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-</w:t>
                  </w:r>
                  <w:r>
                    <w:rPr>
                      <w:rFonts w:ascii="Times New Roman" w:hAnsi="Times New Roman" w:cs="Times New Roman"/>
                      <w:b/>
                      <w:bCs/>
                      <w:position w:val="-24"/>
                      <w:lang w:val="fr-FR"/>
                    </w:rPr>
                    <w:object>
                      <v:shape id="_x0000_i1040" o:spt="75" type="#_x0000_t75" style="height:31pt;width:12pt;" o:ole="t" filled="f" coordsize="21600,21600">
                        <v:path/>
                        <v:fill on="f" focussize="0,0"/>
                        <v:stroke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0" DrawAspect="Content" ObjectID="_1468075740" r:id="rId3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620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0</w:t>
                  </w:r>
                </w:p>
              </w:tc>
              <w:tc>
                <w:tcPr>
                  <w:tcW w:w="835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-</w:t>
                  </w:r>
                  <w:r>
                    <w:rPr>
                      <w:rFonts w:ascii="Times New Roman" w:hAnsi="Times New Roman" w:cs="Times New Roman"/>
                      <w:b/>
                      <w:bCs/>
                      <w:position w:val="-24"/>
                      <w:lang w:val="fr-FR"/>
                    </w:rPr>
                    <w:object>
                      <v:shape id="_x0000_i1041" o:spt="75" type="#_x0000_t75" style="height:31pt;width:12pt;" o:ole="t" filled="f" coordsize="21600,21600">
                        <v:path/>
                        <v:fill on="f" focussize="0,0"/>
                        <v:stroke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1" DrawAspect="Content" ObjectID="_1468075741" r:id="rId3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609" w:type="pct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</w:rPr>
                    <w:t>-6</w:t>
                  </w:r>
                </w:p>
              </w:tc>
            </w:tr>
          </w:tbl>
          <w:p>
            <w:pPr>
              <w:rPr>
                <w:rFonts w:ascii="Times New Roman" w:hAnsi="Times New Roman" w:cs="Times New Roman"/>
                <w:b/>
                <w:lang w:val="nl-NL"/>
              </w:rPr>
            </w:pPr>
          </w:p>
        </w:tc>
      </w:tr>
    </w:tbl>
    <w:p>
      <w:pPr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bCs/>
          <w:lang w:val="nl-NL"/>
        </w:rPr>
        <w:t xml:space="preserve">Nhận xét: Các điểm thuộc hai đồ thị lần lượt đối xứng với nhau qua trục Ox, </w:t>
      </w:r>
    </w:p>
    <w:p>
      <w:pPr>
        <w:rPr>
          <w:rFonts w:ascii="Times New Roman" w:hAnsi="Times New Roman" w:cs="Times New Roman"/>
          <w:bCs/>
          <w:lang w:val="nl-NL"/>
        </w:rPr>
      </w:pPr>
      <w:r>
        <w:rPr>
          <w:rFonts w:ascii="Times New Roman" w:hAnsi="Times New Roman" w:cs="Times New Roman"/>
          <w:lang w:val="nl-NL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044065</wp:posOffset>
            </wp:positionH>
            <wp:positionV relativeFrom="paragraph">
              <wp:posOffset>381000</wp:posOffset>
            </wp:positionV>
            <wp:extent cx="1363345" cy="2099310"/>
            <wp:effectExtent l="0" t="0" r="0" b="0"/>
            <wp:wrapTopAndBottom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lang w:val="nl-NL"/>
        </w:rPr>
        <w:t>O là điểm chung của hai đồ thị</w:t>
      </w:r>
    </w:p>
    <w:p>
      <w:pPr>
        <w:jc w:val="center"/>
        <w:rPr>
          <w:rFonts w:ascii="Times New Roman" w:hAnsi="Times New Roman" w:cs="Times New Roman"/>
          <w:b/>
          <w:bCs/>
          <w:lang w:val="nl-NL"/>
        </w:rPr>
      </w:pPr>
    </w:p>
    <w:p>
      <w:pPr>
        <w:jc w:val="center"/>
        <w:rPr>
          <w:rFonts w:ascii="Times New Roman" w:hAnsi="Times New Roman" w:cs="Times New Roman"/>
          <w:b/>
          <w:bCs/>
          <w:lang w:val="nl-NL"/>
        </w:rPr>
      </w:pPr>
      <w:r>
        <w:rPr>
          <w:rFonts w:ascii="Times New Roman" w:hAnsi="Times New Roman" w:cs="Times New Roman"/>
          <w:b/>
          <w:bCs/>
          <w:lang w:val="nl-NL"/>
        </w:rPr>
        <w:t>LUYỆN TẬP</w:t>
      </w:r>
    </w:p>
    <w:p>
      <w:pPr>
        <w:rPr>
          <w:rFonts w:ascii="Times New Roman" w:hAnsi="Times New Roman" w:cs="Times New Roman"/>
          <w:b/>
          <w:bCs/>
          <w:iCs/>
          <w:lang w:val="vi-VN"/>
        </w:rPr>
      </w:pPr>
      <w:r>
        <w:rPr>
          <w:rFonts w:ascii="Times New Roman" w:hAnsi="Times New Roman" w:cs="Times New Roman"/>
          <w:b/>
          <w:bCs/>
          <w:iCs/>
          <w:lang w:val="vi-VN"/>
        </w:rPr>
        <w:t>Bài tập 6/sgk.tr38 :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ho hàm số  y = 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</w:p>
    <w:p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ẽ đồ thị hàm số  y = 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1"/>
        <w:gridCol w:w="911"/>
        <w:gridCol w:w="911"/>
        <w:gridCol w:w="911"/>
        <w:gridCol w:w="911"/>
        <w:gridCol w:w="9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x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-2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-1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0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</w:p>
        </w:tc>
        <w:tc>
          <w:tcPr>
            <w:tcW w:w="9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y = x</w:t>
            </w:r>
            <w:r>
              <w:rPr>
                <w:rFonts w:ascii="Times New Roman" w:hAnsi="Times New Roman" w:cs="Times New Roman"/>
                <w:vertAlign w:val="superscript"/>
                <w:lang w:val="vi-VN"/>
              </w:rPr>
              <w:t>2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4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0</w:t>
            </w:r>
          </w:p>
        </w:tc>
        <w:tc>
          <w:tcPr>
            <w:tcW w:w="9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</w:p>
        </w:tc>
        <w:tc>
          <w:tcPr>
            <w:tcW w:w="9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4</w:t>
            </w:r>
          </w:p>
        </w:tc>
      </w:tr>
    </w:tbl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) f(-8) = (-8)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= 64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f( - 1,3) = ( -1,3)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</w:t>
      </w:r>
    </w:p>
    <w:p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f(- 0,75) = (-0,75)</w:t>
      </w:r>
      <w:r>
        <w:rPr>
          <w:rFonts w:ascii="Times New Roman" w:hAnsi="Times New Roman" w:cs="Times New Roman"/>
          <w:vertAlign w:val="superscript"/>
          <w:lang w:val="vi-VN"/>
        </w:rPr>
        <w:t xml:space="preserve">2 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position w:val="-24"/>
        </w:rPr>
        <w:object>
          <v:shape id="_x0000_i1042" o:spt="75" type="#_x0000_t75" style="height:31pt;width:16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3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lang w:val="vi-VN"/>
        </w:rPr>
        <w:t>f(1,5) = (1,5)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Times New Roman" w:hAnsi="Times New Roman" w:cs="Times New Roman"/>
          <w:lang w:val="vi-VN"/>
        </w:rPr>
        <w:t xml:space="preserve"> = 2,25</w:t>
      </w:r>
      <w:r>
        <w:rPr>
          <w:rFonts w:ascii="Times New Roman" w:hAnsi="Times New Roman" w:cs="Times New Roman"/>
          <w:b/>
          <w:bCs/>
          <w:lang w:val="vi-VN"/>
        </w:rPr>
        <w:t xml:space="preserve">         </w:t>
      </w:r>
    </w:p>
    <w:p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73350</wp:posOffset>
                </wp:positionH>
                <wp:positionV relativeFrom="paragraph">
                  <wp:posOffset>-348615</wp:posOffset>
                </wp:positionV>
                <wp:extent cx="0" cy="1143000"/>
                <wp:effectExtent l="5080" t="5080" r="13970" b="13970"/>
                <wp:wrapNone/>
                <wp:docPr id="180" name="Straight Connector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10.5pt;margin-top:-27.45pt;height:90pt;width:0pt;z-index:251663360;mso-width-relative:page;mso-height-relative:page;" filled="f" stroked="t" coordsize="21600,21600" o:gfxdata="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p7bwQ1wAAAAsBAAAP&#10;AAAAAAAAAAEAIAAAACIAAABkcnMvZG93bnJldi54bWxQSwECFAAUAAAACACHTuJAXqvmO+ABAADL&#10;AwAADgAAAAAAAAABACAAAAAmAQAAZHJzL2Uyb0RvYy54bWxQSwUGAAAAAAYABgBZAQAAeAUAAAAA&#10;">
                <v:fill on="f" focussize="0,0"/>
                <v:stroke color="#000000" joinstyle="round" dashstyle="long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w:pict>
          <v:shape id="_x0000_s1207" o:spid="_x0000_s1207" o:spt="75" type="#_x0000_t75" style="position:absolute;left:0pt;margin-left:98.6pt;margin-top:-55pt;height:144.1pt;width:161.1pt;z-index:-251648000;mso-width-relative:page;mso-height-relative:page;" filled="f" coordsize="21600,21600">
            <v:path/>
            <v:fill on="f" focussize="0,0"/>
            <v:stroke/>
            <v:imagedata r:id="rId35" o:title=""/>
            <o:lock v:ext="edit" aspectratio="t"/>
          </v:shape>
        </w:pic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-351790</wp:posOffset>
                </wp:positionV>
                <wp:extent cx="0" cy="1143000"/>
                <wp:effectExtent l="6985" t="11430" r="12065" b="762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47.15pt;margin-top:-27.7pt;height:90pt;width:0pt;z-index:251662336;mso-width-relative:page;mso-height-relative:page;" filled="f" stroked="t" coordsize="21600,21600" o:gfxdata="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MvxmLNkAAAALAQAA&#10;DwAAAAAAAAABACAAAAAiAAAAZHJzL2Rvd25yZXYueG1sUEsBAhQAFAAAAAgAh07iQJlYCSnfAQAA&#10;yQMAAA4AAAAAAAAAAQAgAAAAKAEAAGRycy9lMm9Eb2MueG1sUEsFBgAAAAAGAAYAWQEAAHkFAAAA&#10;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rFonts w:ascii="Times New Roman" w:hAnsi="Times New Roman" w:cs="Times New Roman"/>
          <w:b/>
          <w:bCs/>
          <w:lang w:val="vi-VN"/>
        </w:rPr>
      </w:pPr>
    </w:p>
    <w:p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44065</wp:posOffset>
                </wp:positionH>
                <wp:positionV relativeFrom="paragraph">
                  <wp:posOffset>156210</wp:posOffset>
                </wp:positionV>
                <wp:extent cx="0" cy="228600"/>
                <wp:effectExtent l="7620" t="8255" r="11430" b="10795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60.95pt;margin-top:12.3pt;height:18pt;width:0pt;z-index:251664384;mso-width-relative:page;mso-height-relative:page;" filled="f" stroked="t" coordsize="21600,21600" o:gfxdata="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IxGYtdYAAAAJAQAADwAA&#10;AAAAAAABACAAAAAiAAAAZHJzL2Rvd25yZXYueG1sUEsBAhQAFAAAAAgAh07iQGEmvR/fAQAAygMA&#10;AA4AAAAAAAAAAQAgAAAAJQEAAGRycy9lMm9Eb2MueG1sUEsFBgAAAAAGAAYAWQEAAHYFAAAAAA==&#10;">
                <v:fill on="f" focussize="0,0"/>
                <v:stroke color="#000000" joinstyle="round" dashstyle="long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59355</wp:posOffset>
                </wp:positionH>
                <wp:positionV relativeFrom="paragraph">
                  <wp:posOffset>156210</wp:posOffset>
                </wp:positionV>
                <wp:extent cx="0" cy="228600"/>
                <wp:effectExtent l="13335" t="8255" r="5715" b="1079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93.65pt;margin-top:12.3pt;height:18pt;width:0pt;z-index:251664384;mso-width-relative:page;mso-height-relative:page;" filled="f" stroked="t" coordsize="21600,21600" o:gfxdata="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AwnptHXAAAACQEAAA8A&#10;AAAAAAAAAQAgAAAAIgAAAGRycy9kb3ducmV2LnhtbFBLAQIUABQAAAAIAIdO4kC7qXk53wEAAMoD&#10;AAAOAAAAAAAAAAEAIAAAACYBAABkcnMvZTJvRG9jLnhtbFBLBQYAAAAABgAGAFkBAAB3BQAAAAA=&#10;">
                <v:fill on="f" focussize="0,0"/>
                <v:stroke color="#000000" joinstyle="round" dashstyle="longDash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lang w:val="vi-VN"/>
        </w:rPr>
        <w:t>Bài tập 7/sgk.tr38 :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a) M(2; 1)  </w: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x = 2; y = 1. Thay x = 2; y = 1 vào hàm số y = a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ta có: 1 = a.2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 </w: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a = 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43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b) Với a = 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44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y =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45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vì A(4; 4) </w: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x = 4; y = 4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Khi  x = 4 thì:  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46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0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= 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47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.4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 = 4 = y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A(4; 4) thuộc đồ thị hàm số y = </w:t>
      </w:r>
      <w:r>
        <w:rPr>
          <w:rFonts w:ascii="Times New Roman" w:hAnsi="Times New Roman" w:cs="Times New Roman"/>
          <w:position w:val="-26"/>
        </w:rPr>
        <w:object>
          <v:shape id="_x0000_i1048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2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c) Lấy 2 điểm nữa không kể điểm O thuộc đồ thị là:  M’(-2; 1); A’(-4; 4) 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Điểm M’ đối xứng với M qua O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iểm A’ đối xứng với A qua O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* Đồ thị hàm số y = </w:t>
      </w:r>
      <w:r>
        <w:rPr>
          <w:rFonts w:ascii="Times New Roman" w:hAnsi="Times New Roman" w:cs="Times New Roman"/>
          <w:position w:val="-26"/>
        </w:rPr>
        <w:object>
          <v:shape id="_x0000_i1049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3">
            <o:LockedField>false</o:LockedField>
          </o:OLEObject>
        </w:objec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đi qua các điểm A; A’; O; M; M’ như hình vẽ: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8620</wp:posOffset>
                </wp:positionH>
                <wp:positionV relativeFrom="paragraph">
                  <wp:posOffset>90170</wp:posOffset>
                </wp:positionV>
                <wp:extent cx="1990725" cy="1623060"/>
                <wp:effectExtent l="0" t="0" r="28575" b="15240"/>
                <wp:wrapNone/>
                <wp:docPr id="349" name="Canvas 3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755140" y="174625"/>
                            <a:ext cx="19685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755140" y="252095"/>
                            <a:ext cx="89535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f(x)=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755140" y="329565"/>
                            <a:ext cx="27940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 xml:space="preserve"> 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1800225" y="438150"/>
                            <a:ext cx="52070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755140" y="407035"/>
                            <a:ext cx="120650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Series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9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16637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0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2893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49530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661035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3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827405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4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993775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5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15951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6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32588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7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149225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8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165862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99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182880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00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0" y="1363980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01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0" y="1073785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02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0" y="786765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03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0" y="499745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04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0" y="213360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05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938655" y="1240155"/>
                            <a:ext cx="4127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035050" y="0"/>
                            <a:ext cx="4254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7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0" y="1363980"/>
                            <a:ext cx="197675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8" name="Freeform 38"/>
                        <wps:cNvSpPr/>
                        <wps:spPr bwMode="auto">
                          <a:xfrm>
                            <a:off x="1969770" y="1341120"/>
                            <a:ext cx="17780" cy="42545"/>
                          </a:xfrm>
                          <a:custGeom>
                            <a:avLst/>
                            <a:gdLst>
                              <a:gd name="T0" fmla="*/ 0 w 28"/>
                              <a:gd name="T1" fmla="*/ 0 h 67"/>
                              <a:gd name="T2" fmla="*/ 28 w 28"/>
                              <a:gd name="T3" fmla="*/ 30 h 67"/>
                              <a:gd name="T4" fmla="*/ 28 w 28"/>
                              <a:gd name="T5" fmla="*/ 36 h 67"/>
                              <a:gd name="T6" fmla="*/ 0 w 28"/>
                              <a:gd name="T7" fmla="*/ 67 h 67"/>
                              <a:gd name="T8" fmla="*/ 0 w 28"/>
                              <a:gd name="T9" fmla="*/ 0 h 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" h="67">
                                <a:moveTo>
                                  <a:pt x="0" y="0"/>
                                </a:moveTo>
                                <a:lnTo>
                                  <a:pt x="28" y="30"/>
                                </a:lnTo>
                                <a:lnTo>
                                  <a:pt x="28" y="36"/>
                                </a:lnTo>
                                <a:lnTo>
                                  <a:pt x="0" y="6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3175">
                            <a:solidFill>
                              <a:srgbClr val="0000FF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637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0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210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1" name="Lin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47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2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84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3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83121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4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99695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5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5951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6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2588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7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49225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8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165862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9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435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0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993775" y="11430"/>
                            <a:ext cx="635" cy="1569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1" name="Freeform 51"/>
                        <wps:cNvSpPr/>
                        <wps:spPr bwMode="auto">
                          <a:xfrm>
                            <a:off x="972820" y="0"/>
                            <a:ext cx="38100" cy="19685"/>
                          </a:xfrm>
                          <a:custGeom>
                            <a:avLst/>
                            <a:gdLst>
                              <a:gd name="T0" fmla="*/ 0 w 60"/>
                              <a:gd name="T1" fmla="*/ 31 h 31"/>
                              <a:gd name="T2" fmla="*/ 27 w 60"/>
                              <a:gd name="T3" fmla="*/ 0 h 31"/>
                              <a:gd name="T4" fmla="*/ 33 w 60"/>
                              <a:gd name="T5" fmla="*/ 0 h 31"/>
                              <a:gd name="T6" fmla="*/ 60 w 60"/>
                              <a:gd name="T7" fmla="*/ 31 h 31"/>
                              <a:gd name="T8" fmla="*/ 0 w 60"/>
                              <a:gd name="T9" fmla="*/ 31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0" h="31">
                                <a:moveTo>
                                  <a:pt x="0" y="31"/>
                                </a:moveTo>
                                <a:lnTo>
                                  <a:pt x="27" y="0"/>
                                </a:lnTo>
                                <a:lnTo>
                                  <a:pt x="33" y="0"/>
                                </a:lnTo>
                                <a:lnTo>
                                  <a:pt x="60" y="31"/>
                                </a:lnTo>
                                <a:lnTo>
                                  <a:pt x="0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3175">
                            <a:solidFill>
                              <a:srgbClr val="0000FF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972820" y="107759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3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972820" y="79057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4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72820" y="50355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5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972820" y="217170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6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640715" y="1193800"/>
                            <a:ext cx="51435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1301750" y="1193800"/>
                            <a:ext cx="52070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474345" y="1015365"/>
                            <a:ext cx="52070" cy="5842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307975" y="763270"/>
                            <a:ext cx="52070" cy="5842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1633855" y="763270"/>
                            <a:ext cx="52070" cy="5842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142240" y="441960"/>
                            <a:ext cx="51435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1800225" y="441960"/>
                            <a:ext cx="52070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69215" y="422275"/>
                            <a:ext cx="7810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866265" y="429895"/>
                            <a:ext cx="5588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14630" y="713105"/>
                            <a:ext cx="8128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696720" y="720725"/>
                            <a:ext cx="5905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394970" y="1003935"/>
                            <a:ext cx="6604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540385" y="1181735"/>
                            <a:ext cx="8699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370965" y="1177925"/>
                            <a:ext cx="10985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M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0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841375" y="368300"/>
                            <a:ext cx="18034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6,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938530" y="69342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017905" y="991870"/>
                            <a:ext cx="18034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2,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931545" y="136398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14300" y="1383665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5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80670" y="1383665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453390" y="1383665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619760" y="1383665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304925" y="1387475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630680" y="1383665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1797050" y="1387475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1" name="Freeform 81"/>
                        <wps:cNvSpPr/>
                        <wps:spPr bwMode="auto">
                          <a:xfrm>
                            <a:off x="0" y="73660"/>
                            <a:ext cx="1990725" cy="1290320"/>
                          </a:xfrm>
                          <a:custGeom>
                            <a:avLst/>
                            <a:gdLst>
                              <a:gd name="T0" fmla="*/ 49 w 3135"/>
                              <a:gd name="T1" fmla="*/ 122 h 2032"/>
                              <a:gd name="T2" fmla="*/ 104 w 3135"/>
                              <a:gd name="T3" fmla="*/ 256 h 2032"/>
                              <a:gd name="T4" fmla="*/ 158 w 3135"/>
                              <a:gd name="T5" fmla="*/ 384 h 2032"/>
                              <a:gd name="T6" fmla="*/ 213 w 3135"/>
                              <a:gd name="T7" fmla="*/ 513 h 2032"/>
                              <a:gd name="T8" fmla="*/ 267 w 3135"/>
                              <a:gd name="T9" fmla="*/ 635 h 2032"/>
                              <a:gd name="T10" fmla="*/ 322 w 3135"/>
                              <a:gd name="T11" fmla="*/ 745 h 2032"/>
                              <a:gd name="T12" fmla="*/ 376 w 3135"/>
                              <a:gd name="T13" fmla="*/ 860 h 2032"/>
                              <a:gd name="T14" fmla="*/ 431 w 3135"/>
                              <a:gd name="T15" fmla="*/ 964 h 2032"/>
                              <a:gd name="T16" fmla="*/ 485 w 3135"/>
                              <a:gd name="T17" fmla="*/ 1062 h 2032"/>
                              <a:gd name="T18" fmla="*/ 540 w 3135"/>
                              <a:gd name="T19" fmla="*/ 1160 h 2032"/>
                              <a:gd name="T20" fmla="*/ 594 w 3135"/>
                              <a:gd name="T21" fmla="*/ 1251 h 2032"/>
                              <a:gd name="T22" fmla="*/ 649 w 3135"/>
                              <a:gd name="T23" fmla="*/ 1337 h 2032"/>
                              <a:gd name="T24" fmla="*/ 703 w 3135"/>
                              <a:gd name="T25" fmla="*/ 1416 h 2032"/>
                              <a:gd name="T26" fmla="*/ 758 w 3135"/>
                              <a:gd name="T27" fmla="*/ 1489 h 2032"/>
                              <a:gd name="T28" fmla="*/ 812 w 3135"/>
                              <a:gd name="T29" fmla="*/ 1562 h 2032"/>
                              <a:gd name="T30" fmla="*/ 867 w 3135"/>
                              <a:gd name="T31" fmla="*/ 1629 h 2032"/>
                              <a:gd name="T32" fmla="*/ 921 w 3135"/>
                              <a:gd name="T33" fmla="*/ 1690 h 2032"/>
                              <a:gd name="T34" fmla="*/ 976 w 3135"/>
                              <a:gd name="T35" fmla="*/ 1745 h 2032"/>
                              <a:gd name="T36" fmla="*/ 1030 w 3135"/>
                              <a:gd name="T37" fmla="*/ 1794 h 2032"/>
                              <a:gd name="T38" fmla="*/ 1085 w 3135"/>
                              <a:gd name="T39" fmla="*/ 1843 h 2032"/>
                              <a:gd name="T40" fmla="*/ 1140 w 3135"/>
                              <a:gd name="T41" fmla="*/ 1880 h 2032"/>
                              <a:gd name="T42" fmla="*/ 1194 w 3135"/>
                              <a:gd name="T43" fmla="*/ 1916 h 2032"/>
                              <a:gd name="T44" fmla="*/ 1249 w 3135"/>
                              <a:gd name="T45" fmla="*/ 1953 h 2032"/>
                              <a:gd name="T46" fmla="*/ 1303 w 3135"/>
                              <a:gd name="T47" fmla="*/ 1977 h 2032"/>
                              <a:gd name="T48" fmla="*/ 1358 w 3135"/>
                              <a:gd name="T49" fmla="*/ 1996 h 2032"/>
                              <a:gd name="T50" fmla="*/ 1412 w 3135"/>
                              <a:gd name="T51" fmla="*/ 2014 h 2032"/>
                              <a:gd name="T52" fmla="*/ 1467 w 3135"/>
                              <a:gd name="T53" fmla="*/ 2026 h 2032"/>
                              <a:gd name="T54" fmla="*/ 1521 w 3135"/>
                              <a:gd name="T55" fmla="*/ 2032 h 2032"/>
                              <a:gd name="T56" fmla="*/ 1576 w 3135"/>
                              <a:gd name="T57" fmla="*/ 2032 h 2032"/>
                              <a:gd name="T58" fmla="*/ 1630 w 3135"/>
                              <a:gd name="T59" fmla="*/ 2032 h 2032"/>
                              <a:gd name="T60" fmla="*/ 1685 w 3135"/>
                              <a:gd name="T61" fmla="*/ 2020 h 2032"/>
                              <a:gd name="T62" fmla="*/ 1739 w 3135"/>
                              <a:gd name="T63" fmla="*/ 2008 h 2032"/>
                              <a:gd name="T64" fmla="*/ 1794 w 3135"/>
                              <a:gd name="T65" fmla="*/ 1990 h 2032"/>
                              <a:gd name="T66" fmla="*/ 1848 w 3135"/>
                              <a:gd name="T67" fmla="*/ 1971 h 2032"/>
                              <a:gd name="T68" fmla="*/ 1903 w 3135"/>
                              <a:gd name="T69" fmla="*/ 1941 h 2032"/>
                              <a:gd name="T70" fmla="*/ 1957 w 3135"/>
                              <a:gd name="T71" fmla="*/ 1910 h 2032"/>
                              <a:gd name="T72" fmla="*/ 2012 w 3135"/>
                              <a:gd name="T73" fmla="*/ 1874 h 2032"/>
                              <a:gd name="T74" fmla="*/ 2066 w 3135"/>
                              <a:gd name="T75" fmla="*/ 1831 h 2032"/>
                              <a:gd name="T76" fmla="*/ 2121 w 3135"/>
                              <a:gd name="T77" fmla="*/ 1782 h 2032"/>
                              <a:gd name="T78" fmla="*/ 2175 w 3135"/>
                              <a:gd name="T79" fmla="*/ 1727 h 2032"/>
                              <a:gd name="T80" fmla="*/ 2230 w 3135"/>
                              <a:gd name="T81" fmla="*/ 1672 h 2032"/>
                              <a:gd name="T82" fmla="*/ 2284 w 3135"/>
                              <a:gd name="T83" fmla="*/ 1611 h 2032"/>
                              <a:gd name="T84" fmla="*/ 2339 w 3135"/>
                              <a:gd name="T85" fmla="*/ 1544 h 2032"/>
                              <a:gd name="T86" fmla="*/ 2394 w 3135"/>
                              <a:gd name="T87" fmla="*/ 1471 h 2032"/>
                              <a:gd name="T88" fmla="*/ 2448 w 3135"/>
                              <a:gd name="T89" fmla="*/ 1391 h 2032"/>
                              <a:gd name="T90" fmla="*/ 2503 w 3135"/>
                              <a:gd name="T91" fmla="*/ 1312 h 2032"/>
                              <a:gd name="T92" fmla="*/ 2557 w 3135"/>
                              <a:gd name="T93" fmla="*/ 1221 h 2032"/>
                              <a:gd name="T94" fmla="*/ 2612 w 3135"/>
                              <a:gd name="T95" fmla="*/ 1129 h 2032"/>
                              <a:gd name="T96" fmla="*/ 2666 w 3135"/>
                              <a:gd name="T97" fmla="*/ 1031 h 2032"/>
                              <a:gd name="T98" fmla="*/ 2721 w 3135"/>
                              <a:gd name="T99" fmla="*/ 934 h 2032"/>
                              <a:gd name="T100" fmla="*/ 2775 w 3135"/>
                              <a:gd name="T101" fmla="*/ 824 h 2032"/>
                              <a:gd name="T102" fmla="*/ 2830 w 3135"/>
                              <a:gd name="T103" fmla="*/ 714 h 2032"/>
                              <a:gd name="T104" fmla="*/ 2884 w 3135"/>
                              <a:gd name="T105" fmla="*/ 598 h 2032"/>
                              <a:gd name="T106" fmla="*/ 2939 w 3135"/>
                              <a:gd name="T107" fmla="*/ 476 h 2032"/>
                              <a:gd name="T108" fmla="*/ 2993 w 3135"/>
                              <a:gd name="T109" fmla="*/ 348 h 2032"/>
                              <a:gd name="T110" fmla="*/ 3048 w 3135"/>
                              <a:gd name="T111" fmla="*/ 220 h 2032"/>
                              <a:gd name="T112" fmla="*/ 3102 w 3135"/>
                              <a:gd name="T113" fmla="*/ 79 h 20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35" h="2032">
                                <a:moveTo>
                                  <a:pt x="0" y="0"/>
                                </a:moveTo>
                                <a:lnTo>
                                  <a:pt x="5" y="12"/>
                                </a:lnTo>
                                <a:lnTo>
                                  <a:pt x="11" y="24"/>
                                </a:lnTo>
                                <a:lnTo>
                                  <a:pt x="16" y="37"/>
                                </a:lnTo>
                                <a:lnTo>
                                  <a:pt x="22" y="55"/>
                                </a:lnTo>
                                <a:lnTo>
                                  <a:pt x="27" y="67"/>
                                </a:lnTo>
                                <a:lnTo>
                                  <a:pt x="33" y="79"/>
                                </a:lnTo>
                                <a:lnTo>
                                  <a:pt x="38" y="98"/>
                                </a:lnTo>
                                <a:lnTo>
                                  <a:pt x="44" y="110"/>
                                </a:lnTo>
                                <a:lnTo>
                                  <a:pt x="49" y="122"/>
                                </a:lnTo>
                                <a:lnTo>
                                  <a:pt x="55" y="134"/>
                                </a:lnTo>
                                <a:lnTo>
                                  <a:pt x="60" y="153"/>
                                </a:lnTo>
                                <a:lnTo>
                                  <a:pt x="65" y="165"/>
                                </a:lnTo>
                                <a:lnTo>
                                  <a:pt x="71" y="177"/>
                                </a:lnTo>
                                <a:lnTo>
                                  <a:pt x="76" y="189"/>
                                </a:lnTo>
                                <a:lnTo>
                                  <a:pt x="82" y="201"/>
                                </a:lnTo>
                                <a:lnTo>
                                  <a:pt x="87" y="220"/>
                                </a:lnTo>
                                <a:lnTo>
                                  <a:pt x="93" y="232"/>
                                </a:lnTo>
                                <a:lnTo>
                                  <a:pt x="98" y="244"/>
                                </a:lnTo>
                                <a:lnTo>
                                  <a:pt x="104" y="256"/>
                                </a:lnTo>
                                <a:lnTo>
                                  <a:pt x="109" y="268"/>
                                </a:lnTo>
                                <a:lnTo>
                                  <a:pt x="114" y="287"/>
                                </a:lnTo>
                                <a:lnTo>
                                  <a:pt x="120" y="299"/>
                                </a:lnTo>
                                <a:lnTo>
                                  <a:pt x="125" y="311"/>
                                </a:lnTo>
                                <a:lnTo>
                                  <a:pt x="131" y="323"/>
                                </a:lnTo>
                                <a:lnTo>
                                  <a:pt x="136" y="336"/>
                                </a:lnTo>
                                <a:lnTo>
                                  <a:pt x="142" y="348"/>
                                </a:lnTo>
                                <a:lnTo>
                                  <a:pt x="147" y="360"/>
                                </a:lnTo>
                                <a:lnTo>
                                  <a:pt x="153" y="372"/>
                                </a:lnTo>
                                <a:lnTo>
                                  <a:pt x="158" y="384"/>
                                </a:lnTo>
                                <a:lnTo>
                                  <a:pt x="164" y="403"/>
                                </a:lnTo>
                                <a:lnTo>
                                  <a:pt x="169" y="415"/>
                                </a:lnTo>
                                <a:lnTo>
                                  <a:pt x="174" y="427"/>
                                </a:lnTo>
                                <a:lnTo>
                                  <a:pt x="180" y="439"/>
                                </a:lnTo>
                                <a:lnTo>
                                  <a:pt x="185" y="452"/>
                                </a:lnTo>
                                <a:lnTo>
                                  <a:pt x="191" y="464"/>
                                </a:lnTo>
                                <a:lnTo>
                                  <a:pt x="196" y="476"/>
                                </a:lnTo>
                                <a:lnTo>
                                  <a:pt x="202" y="488"/>
                                </a:lnTo>
                                <a:lnTo>
                                  <a:pt x="207" y="500"/>
                                </a:lnTo>
                                <a:lnTo>
                                  <a:pt x="213" y="513"/>
                                </a:lnTo>
                                <a:lnTo>
                                  <a:pt x="218" y="525"/>
                                </a:lnTo>
                                <a:lnTo>
                                  <a:pt x="224" y="537"/>
                                </a:lnTo>
                                <a:lnTo>
                                  <a:pt x="229" y="549"/>
                                </a:lnTo>
                                <a:lnTo>
                                  <a:pt x="234" y="561"/>
                                </a:lnTo>
                                <a:lnTo>
                                  <a:pt x="240" y="574"/>
                                </a:lnTo>
                                <a:lnTo>
                                  <a:pt x="245" y="586"/>
                                </a:lnTo>
                                <a:lnTo>
                                  <a:pt x="251" y="598"/>
                                </a:lnTo>
                                <a:lnTo>
                                  <a:pt x="256" y="610"/>
                                </a:lnTo>
                                <a:lnTo>
                                  <a:pt x="262" y="622"/>
                                </a:lnTo>
                                <a:lnTo>
                                  <a:pt x="267" y="635"/>
                                </a:lnTo>
                                <a:lnTo>
                                  <a:pt x="273" y="647"/>
                                </a:lnTo>
                                <a:lnTo>
                                  <a:pt x="278" y="653"/>
                                </a:lnTo>
                                <a:lnTo>
                                  <a:pt x="284" y="665"/>
                                </a:lnTo>
                                <a:lnTo>
                                  <a:pt x="289" y="677"/>
                                </a:lnTo>
                                <a:lnTo>
                                  <a:pt x="294" y="690"/>
                                </a:lnTo>
                                <a:lnTo>
                                  <a:pt x="300" y="702"/>
                                </a:lnTo>
                                <a:lnTo>
                                  <a:pt x="305" y="714"/>
                                </a:lnTo>
                                <a:lnTo>
                                  <a:pt x="311" y="726"/>
                                </a:lnTo>
                                <a:lnTo>
                                  <a:pt x="316" y="738"/>
                                </a:lnTo>
                                <a:lnTo>
                                  <a:pt x="322" y="745"/>
                                </a:lnTo>
                                <a:lnTo>
                                  <a:pt x="327" y="757"/>
                                </a:lnTo>
                                <a:lnTo>
                                  <a:pt x="333" y="769"/>
                                </a:lnTo>
                                <a:lnTo>
                                  <a:pt x="338" y="781"/>
                                </a:lnTo>
                                <a:lnTo>
                                  <a:pt x="343" y="793"/>
                                </a:lnTo>
                                <a:lnTo>
                                  <a:pt x="349" y="806"/>
                                </a:lnTo>
                                <a:lnTo>
                                  <a:pt x="354" y="812"/>
                                </a:lnTo>
                                <a:lnTo>
                                  <a:pt x="360" y="824"/>
                                </a:lnTo>
                                <a:lnTo>
                                  <a:pt x="365" y="836"/>
                                </a:lnTo>
                                <a:lnTo>
                                  <a:pt x="371" y="848"/>
                                </a:lnTo>
                                <a:lnTo>
                                  <a:pt x="376" y="860"/>
                                </a:lnTo>
                                <a:lnTo>
                                  <a:pt x="382" y="867"/>
                                </a:lnTo>
                                <a:lnTo>
                                  <a:pt x="387" y="879"/>
                                </a:lnTo>
                                <a:lnTo>
                                  <a:pt x="393" y="891"/>
                                </a:lnTo>
                                <a:lnTo>
                                  <a:pt x="398" y="903"/>
                                </a:lnTo>
                                <a:lnTo>
                                  <a:pt x="403" y="909"/>
                                </a:lnTo>
                                <a:lnTo>
                                  <a:pt x="409" y="922"/>
                                </a:lnTo>
                                <a:lnTo>
                                  <a:pt x="414" y="934"/>
                                </a:lnTo>
                                <a:lnTo>
                                  <a:pt x="420" y="940"/>
                                </a:lnTo>
                                <a:lnTo>
                                  <a:pt x="425" y="952"/>
                                </a:lnTo>
                                <a:lnTo>
                                  <a:pt x="431" y="964"/>
                                </a:lnTo>
                                <a:lnTo>
                                  <a:pt x="436" y="970"/>
                                </a:lnTo>
                                <a:lnTo>
                                  <a:pt x="442" y="983"/>
                                </a:lnTo>
                                <a:lnTo>
                                  <a:pt x="447" y="995"/>
                                </a:lnTo>
                                <a:lnTo>
                                  <a:pt x="453" y="1001"/>
                                </a:lnTo>
                                <a:lnTo>
                                  <a:pt x="458" y="1013"/>
                                </a:lnTo>
                                <a:lnTo>
                                  <a:pt x="463" y="1025"/>
                                </a:lnTo>
                                <a:lnTo>
                                  <a:pt x="469" y="1031"/>
                                </a:lnTo>
                                <a:lnTo>
                                  <a:pt x="474" y="1044"/>
                                </a:lnTo>
                                <a:lnTo>
                                  <a:pt x="480" y="1056"/>
                                </a:lnTo>
                                <a:lnTo>
                                  <a:pt x="485" y="1062"/>
                                </a:lnTo>
                                <a:lnTo>
                                  <a:pt x="491" y="1074"/>
                                </a:lnTo>
                                <a:lnTo>
                                  <a:pt x="496" y="1080"/>
                                </a:lnTo>
                                <a:lnTo>
                                  <a:pt x="502" y="1092"/>
                                </a:lnTo>
                                <a:lnTo>
                                  <a:pt x="507" y="1105"/>
                                </a:lnTo>
                                <a:lnTo>
                                  <a:pt x="513" y="1111"/>
                                </a:lnTo>
                                <a:lnTo>
                                  <a:pt x="518" y="1123"/>
                                </a:lnTo>
                                <a:lnTo>
                                  <a:pt x="523" y="1129"/>
                                </a:lnTo>
                                <a:lnTo>
                                  <a:pt x="529" y="1141"/>
                                </a:lnTo>
                                <a:lnTo>
                                  <a:pt x="534" y="1147"/>
                                </a:lnTo>
                                <a:lnTo>
                                  <a:pt x="540" y="1160"/>
                                </a:lnTo>
                                <a:lnTo>
                                  <a:pt x="545" y="1166"/>
                                </a:lnTo>
                                <a:lnTo>
                                  <a:pt x="551" y="1178"/>
                                </a:lnTo>
                                <a:lnTo>
                                  <a:pt x="556" y="1184"/>
                                </a:lnTo>
                                <a:lnTo>
                                  <a:pt x="562" y="1196"/>
                                </a:lnTo>
                                <a:lnTo>
                                  <a:pt x="567" y="1202"/>
                                </a:lnTo>
                                <a:lnTo>
                                  <a:pt x="572" y="1214"/>
                                </a:lnTo>
                                <a:lnTo>
                                  <a:pt x="578" y="1221"/>
                                </a:lnTo>
                                <a:lnTo>
                                  <a:pt x="583" y="1233"/>
                                </a:lnTo>
                                <a:lnTo>
                                  <a:pt x="589" y="1239"/>
                                </a:lnTo>
                                <a:lnTo>
                                  <a:pt x="594" y="1251"/>
                                </a:lnTo>
                                <a:lnTo>
                                  <a:pt x="600" y="1257"/>
                                </a:lnTo>
                                <a:lnTo>
                                  <a:pt x="605" y="1269"/>
                                </a:lnTo>
                                <a:lnTo>
                                  <a:pt x="611" y="1275"/>
                                </a:lnTo>
                                <a:lnTo>
                                  <a:pt x="616" y="1282"/>
                                </a:lnTo>
                                <a:lnTo>
                                  <a:pt x="622" y="1294"/>
                                </a:lnTo>
                                <a:lnTo>
                                  <a:pt x="627" y="1300"/>
                                </a:lnTo>
                                <a:lnTo>
                                  <a:pt x="632" y="1312"/>
                                </a:lnTo>
                                <a:lnTo>
                                  <a:pt x="638" y="1318"/>
                                </a:lnTo>
                                <a:lnTo>
                                  <a:pt x="643" y="1324"/>
                                </a:lnTo>
                                <a:lnTo>
                                  <a:pt x="649" y="1337"/>
                                </a:lnTo>
                                <a:lnTo>
                                  <a:pt x="654" y="1343"/>
                                </a:lnTo>
                                <a:lnTo>
                                  <a:pt x="660" y="1349"/>
                                </a:lnTo>
                                <a:lnTo>
                                  <a:pt x="665" y="1361"/>
                                </a:lnTo>
                                <a:lnTo>
                                  <a:pt x="671" y="1367"/>
                                </a:lnTo>
                                <a:lnTo>
                                  <a:pt x="676" y="1373"/>
                                </a:lnTo>
                                <a:lnTo>
                                  <a:pt x="682" y="1385"/>
                                </a:lnTo>
                                <a:lnTo>
                                  <a:pt x="687" y="1391"/>
                                </a:lnTo>
                                <a:lnTo>
                                  <a:pt x="692" y="1398"/>
                                </a:lnTo>
                                <a:lnTo>
                                  <a:pt x="698" y="1410"/>
                                </a:lnTo>
                                <a:lnTo>
                                  <a:pt x="703" y="1416"/>
                                </a:lnTo>
                                <a:lnTo>
                                  <a:pt x="709" y="1422"/>
                                </a:lnTo>
                                <a:lnTo>
                                  <a:pt x="714" y="1428"/>
                                </a:lnTo>
                                <a:lnTo>
                                  <a:pt x="720" y="1440"/>
                                </a:lnTo>
                                <a:lnTo>
                                  <a:pt x="725" y="1446"/>
                                </a:lnTo>
                                <a:lnTo>
                                  <a:pt x="731" y="1452"/>
                                </a:lnTo>
                                <a:lnTo>
                                  <a:pt x="736" y="1459"/>
                                </a:lnTo>
                                <a:lnTo>
                                  <a:pt x="741" y="1471"/>
                                </a:lnTo>
                                <a:lnTo>
                                  <a:pt x="747" y="1477"/>
                                </a:lnTo>
                                <a:lnTo>
                                  <a:pt x="752" y="1483"/>
                                </a:lnTo>
                                <a:lnTo>
                                  <a:pt x="758" y="1489"/>
                                </a:lnTo>
                                <a:lnTo>
                                  <a:pt x="763" y="1495"/>
                                </a:lnTo>
                                <a:lnTo>
                                  <a:pt x="769" y="1507"/>
                                </a:lnTo>
                                <a:lnTo>
                                  <a:pt x="774" y="1513"/>
                                </a:lnTo>
                                <a:lnTo>
                                  <a:pt x="780" y="1520"/>
                                </a:lnTo>
                                <a:lnTo>
                                  <a:pt x="785" y="1526"/>
                                </a:lnTo>
                                <a:lnTo>
                                  <a:pt x="791" y="1532"/>
                                </a:lnTo>
                                <a:lnTo>
                                  <a:pt x="796" y="1544"/>
                                </a:lnTo>
                                <a:lnTo>
                                  <a:pt x="801" y="1550"/>
                                </a:lnTo>
                                <a:lnTo>
                                  <a:pt x="807" y="1556"/>
                                </a:lnTo>
                                <a:lnTo>
                                  <a:pt x="812" y="1562"/>
                                </a:lnTo>
                                <a:lnTo>
                                  <a:pt x="818" y="1568"/>
                                </a:lnTo>
                                <a:lnTo>
                                  <a:pt x="823" y="1575"/>
                                </a:lnTo>
                                <a:lnTo>
                                  <a:pt x="829" y="1581"/>
                                </a:lnTo>
                                <a:lnTo>
                                  <a:pt x="834" y="1587"/>
                                </a:lnTo>
                                <a:lnTo>
                                  <a:pt x="840" y="1593"/>
                                </a:lnTo>
                                <a:lnTo>
                                  <a:pt x="845" y="1599"/>
                                </a:lnTo>
                                <a:lnTo>
                                  <a:pt x="851" y="1611"/>
                                </a:lnTo>
                                <a:lnTo>
                                  <a:pt x="856" y="1617"/>
                                </a:lnTo>
                                <a:lnTo>
                                  <a:pt x="861" y="1623"/>
                                </a:lnTo>
                                <a:lnTo>
                                  <a:pt x="867" y="1629"/>
                                </a:lnTo>
                                <a:lnTo>
                                  <a:pt x="872" y="1636"/>
                                </a:lnTo>
                                <a:lnTo>
                                  <a:pt x="878" y="1642"/>
                                </a:lnTo>
                                <a:lnTo>
                                  <a:pt x="883" y="1648"/>
                                </a:lnTo>
                                <a:lnTo>
                                  <a:pt x="889" y="1654"/>
                                </a:lnTo>
                                <a:lnTo>
                                  <a:pt x="894" y="1660"/>
                                </a:lnTo>
                                <a:lnTo>
                                  <a:pt x="900" y="1666"/>
                                </a:lnTo>
                                <a:lnTo>
                                  <a:pt x="905" y="1672"/>
                                </a:lnTo>
                                <a:lnTo>
                                  <a:pt x="911" y="1678"/>
                                </a:lnTo>
                                <a:lnTo>
                                  <a:pt x="916" y="1684"/>
                                </a:lnTo>
                                <a:lnTo>
                                  <a:pt x="921" y="1690"/>
                                </a:lnTo>
                                <a:lnTo>
                                  <a:pt x="927" y="1697"/>
                                </a:lnTo>
                                <a:lnTo>
                                  <a:pt x="932" y="1703"/>
                                </a:lnTo>
                                <a:lnTo>
                                  <a:pt x="938" y="1703"/>
                                </a:lnTo>
                                <a:lnTo>
                                  <a:pt x="943" y="1709"/>
                                </a:lnTo>
                                <a:lnTo>
                                  <a:pt x="949" y="1715"/>
                                </a:lnTo>
                                <a:lnTo>
                                  <a:pt x="954" y="1721"/>
                                </a:lnTo>
                                <a:lnTo>
                                  <a:pt x="960" y="1727"/>
                                </a:lnTo>
                                <a:lnTo>
                                  <a:pt x="965" y="1733"/>
                                </a:lnTo>
                                <a:lnTo>
                                  <a:pt x="970" y="1739"/>
                                </a:lnTo>
                                <a:lnTo>
                                  <a:pt x="976" y="1745"/>
                                </a:lnTo>
                                <a:lnTo>
                                  <a:pt x="981" y="1752"/>
                                </a:lnTo>
                                <a:lnTo>
                                  <a:pt x="987" y="1758"/>
                                </a:lnTo>
                                <a:lnTo>
                                  <a:pt x="992" y="1758"/>
                                </a:lnTo>
                                <a:lnTo>
                                  <a:pt x="998" y="1764"/>
                                </a:lnTo>
                                <a:lnTo>
                                  <a:pt x="1003" y="1770"/>
                                </a:lnTo>
                                <a:lnTo>
                                  <a:pt x="1009" y="1776"/>
                                </a:lnTo>
                                <a:lnTo>
                                  <a:pt x="1014" y="1782"/>
                                </a:lnTo>
                                <a:lnTo>
                                  <a:pt x="1020" y="1788"/>
                                </a:lnTo>
                                <a:lnTo>
                                  <a:pt x="1025" y="1788"/>
                                </a:lnTo>
                                <a:lnTo>
                                  <a:pt x="1030" y="1794"/>
                                </a:lnTo>
                                <a:lnTo>
                                  <a:pt x="1036" y="1800"/>
                                </a:lnTo>
                                <a:lnTo>
                                  <a:pt x="1041" y="1806"/>
                                </a:lnTo>
                                <a:lnTo>
                                  <a:pt x="1047" y="1813"/>
                                </a:lnTo>
                                <a:lnTo>
                                  <a:pt x="1052" y="1813"/>
                                </a:lnTo>
                                <a:lnTo>
                                  <a:pt x="1058" y="1819"/>
                                </a:lnTo>
                                <a:lnTo>
                                  <a:pt x="1063" y="1825"/>
                                </a:lnTo>
                                <a:lnTo>
                                  <a:pt x="1069" y="1831"/>
                                </a:lnTo>
                                <a:lnTo>
                                  <a:pt x="1074" y="1831"/>
                                </a:lnTo>
                                <a:lnTo>
                                  <a:pt x="1080" y="1837"/>
                                </a:lnTo>
                                <a:lnTo>
                                  <a:pt x="1085" y="1843"/>
                                </a:lnTo>
                                <a:lnTo>
                                  <a:pt x="1090" y="1843"/>
                                </a:lnTo>
                                <a:lnTo>
                                  <a:pt x="1096" y="1849"/>
                                </a:lnTo>
                                <a:lnTo>
                                  <a:pt x="1101" y="1855"/>
                                </a:lnTo>
                                <a:lnTo>
                                  <a:pt x="1107" y="1861"/>
                                </a:lnTo>
                                <a:lnTo>
                                  <a:pt x="1112" y="1861"/>
                                </a:lnTo>
                                <a:lnTo>
                                  <a:pt x="1118" y="1867"/>
                                </a:lnTo>
                                <a:lnTo>
                                  <a:pt x="1123" y="1874"/>
                                </a:lnTo>
                                <a:lnTo>
                                  <a:pt x="1129" y="1874"/>
                                </a:lnTo>
                                <a:lnTo>
                                  <a:pt x="1134" y="1880"/>
                                </a:lnTo>
                                <a:lnTo>
                                  <a:pt x="1140" y="1880"/>
                                </a:lnTo>
                                <a:lnTo>
                                  <a:pt x="1145" y="1886"/>
                                </a:lnTo>
                                <a:lnTo>
                                  <a:pt x="1150" y="1892"/>
                                </a:lnTo>
                                <a:lnTo>
                                  <a:pt x="1156" y="1892"/>
                                </a:lnTo>
                                <a:lnTo>
                                  <a:pt x="1161" y="1898"/>
                                </a:lnTo>
                                <a:lnTo>
                                  <a:pt x="1167" y="1904"/>
                                </a:lnTo>
                                <a:lnTo>
                                  <a:pt x="1172" y="1904"/>
                                </a:lnTo>
                                <a:lnTo>
                                  <a:pt x="1178" y="1910"/>
                                </a:lnTo>
                                <a:lnTo>
                                  <a:pt x="1183" y="1910"/>
                                </a:lnTo>
                                <a:lnTo>
                                  <a:pt x="1189" y="1916"/>
                                </a:lnTo>
                                <a:lnTo>
                                  <a:pt x="1194" y="1916"/>
                                </a:lnTo>
                                <a:lnTo>
                                  <a:pt x="1199" y="1922"/>
                                </a:lnTo>
                                <a:lnTo>
                                  <a:pt x="1205" y="1928"/>
                                </a:lnTo>
                                <a:lnTo>
                                  <a:pt x="1210" y="1928"/>
                                </a:lnTo>
                                <a:lnTo>
                                  <a:pt x="1216" y="1935"/>
                                </a:lnTo>
                                <a:lnTo>
                                  <a:pt x="1221" y="1935"/>
                                </a:lnTo>
                                <a:lnTo>
                                  <a:pt x="1227" y="1941"/>
                                </a:lnTo>
                                <a:lnTo>
                                  <a:pt x="1232" y="1941"/>
                                </a:lnTo>
                                <a:lnTo>
                                  <a:pt x="1238" y="1947"/>
                                </a:lnTo>
                                <a:lnTo>
                                  <a:pt x="1243" y="1947"/>
                                </a:lnTo>
                                <a:lnTo>
                                  <a:pt x="1249" y="1953"/>
                                </a:lnTo>
                                <a:lnTo>
                                  <a:pt x="1254" y="1953"/>
                                </a:lnTo>
                                <a:lnTo>
                                  <a:pt x="1259" y="1953"/>
                                </a:lnTo>
                                <a:lnTo>
                                  <a:pt x="1265" y="1959"/>
                                </a:lnTo>
                                <a:lnTo>
                                  <a:pt x="1270" y="1959"/>
                                </a:lnTo>
                                <a:lnTo>
                                  <a:pt x="1276" y="1965"/>
                                </a:lnTo>
                                <a:lnTo>
                                  <a:pt x="1281" y="1965"/>
                                </a:lnTo>
                                <a:lnTo>
                                  <a:pt x="1287" y="1971"/>
                                </a:lnTo>
                                <a:lnTo>
                                  <a:pt x="1292" y="1971"/>
                                </a:lnTo>
                                <a:lnTo>
                                  <a:pt x="1298" y="1971"/>
                                </a:lnTo>
                                <a:lnTo>
                                  <a:pt x="1303" y="1977"/>
                                </a:lnTo>
                                <a:lnTo>
                                  <a:pt x="1309" y="1977"/>
                                </a:lnTo>
                                <a:lnTo>
                                  <a:pt x="1314" y="1983"/>
                                </a:lnTo>
                                <a:lnTo>
                                  <a:pt x="1319" y="1983"/>
                                </a:lnTo>
                                <a:lnTo>
                                  <a:pt x="1325" y="1983"/>
                                </a:lnTo>
                                <a:lnTo>
                                  <a:pt x="1330" y="1990"/>
                                </a:lnTo>
                                <a:lnTo>
                                  <a:pt x="1336" y="1990"/>
                                </a:lnTo>
                                <a:lnTo>
                                  <a:pt x="1341" y="1990"/>
                                </a:lnTo>
                                <a:lnTo>
                                  <a:pt x="1347" y="1996"/>
                                </a:lnTo>
                                <a:lnTo>
                                  <a:pt x="1352" y="1996"/>
                                </a:lnTo>
                                <a:lnTo>
                                  <a:pt x="1358" y="1996"/>
                                </a:lnTo>
                                <a:lnTo>
                                  <a:pt x="1363" y="2002"/>
                                </a:lnTo>
                                <a:lnTo>
                                  <a:pt x="1368" y="2002"/>
                                </a:lnTo>
                                <a:lnTo>
                                  <a:pt x="1374" y="2002"/>
                                </a:lnTo>
                                <a:lnTo>
                                  <a:pt x="1379" y="2008"/>
                                </a:lnTo>
                                <a:lnTo>
                                  <a:pt x="1385" y="2008"/>
                                </a:lnTo>
                                <a:lnTo>
                                  <a:pt x="1390" y="2008"/>
                                </a:lnTo>
                                <a:lnTo>
                                  <a:pt x="1396" y="2008"/>
                                </a:lnTo>
                                <a:lnTo>
                                  <a:pt x="1401" y="2014"/>
                                </a:lnTo>
                                <a:lnTo>
                                  <a:pt x="1407" y="2014"/>
                                </a:lnTo>
                                <a:lnTo>
                                  <a:pt x="1412" y="2014"/>
                                </a:lnTo>
                                <a:lnTo>
                                  <a:pt x="1418" y="2014"/>
                                </a:lnTo>
                                <a:lnTo>
                                  <a:pt x="1423" y="2020"/>
                                </a:lnTo>
                                <a:lnTo>
                                  <a:pt x="1428" y="2020"/>
                                </a:lnTo>
                                <a:lnTo>
                                  <a:pt x="1434" y="2020"/>
                                </a:lnTo>
                                <a:lnTo>
                                  <a:pt x="1439" y="2020"/>
                                </a:lnTo>
                                <a:lnTo>
                                  <a:pt x="1445" y="2020"/>
                                </a:lnTo>
                                <a:lnTo>
                                  <a:pt x="1450" y="2020"/>
                                </a:lnTo>
                                <a:lnTo>
                                  <a:pt x="1456" y="2026"/>
                                </a:lnTo>
                                <a:lnTo>
                                  <a:pt x="1461" y="2026"/>
                                </a:lnTo>
                                <a:lnTo>
                                  <a:pt x="1467" y="2026"/>
                                </a:lnTo>
                                <a:lnTo>
                                  <a:pt x="1472" y="2026"/>
                                </a:lnTo>
                                <a:lnTo>
                                  <a:pt x="1478" y="2026"/>
                                </a:lnTo>
                                <a:lnTo>
                                  <a:pt x="1483" y="2026"/>
                                </a:lnTo>
                                <a:lnTo>
                                  <a:pt x="1488" y="2032"/>
                                </a:lnTo>
                                <a:lnTo>
                                  <a:pt x="1494" y="2032"/>
                                </a:lnTo>
                                <a:lnTo>
                                  <a:pt x="1499" y="2032"/>
                                </a:lnTo>
                                <a:lnTo>
                                  <a:pt x="1505" y="2032"/>
                                </a:lnTo>
                                <a:lnTo>
                                  <a:pt x="1510" y="2032"/>
                                </a:lnTo>
                                <a:lnTo>
                                  <a:pt x="1516" y="2032"/>
                                </a:lnTo>
                                <a:lnTo>
                                  <a:pt x="1521" y="2032"/>
                                </a:lnTo>
                                <a:lnTo>
                                  <a:pt x="1527" y="2032"/>
                                </a:lnTo>
                                <a:lnTo>
                                  <a:pt x="1532" y="2032"/>
                                </a:lnTo>
                                <a:lnTo>
                                  <a:pt x="1538" y="2032"/>
                                </a:lnTo>
                                <a:lnTo>
                                  <a:pt x="1543" y="2032"/>
                                </a:lnTo>
                                <a:lnTo>
                                  <a:pt x="1548" y="2032"/>
                                </a:lnTo>
                                <a:lnTo>
                                  <a:pt x="1554" y="2032"/>
                                </a:lnTo>
                                <a:lnTo>
                                  <a:pt x="1559" y="2032"/>
                                </a:lnTo>
                                <a:lnTo>
                                  <a:pt x="1565" y="2032"/>
                                </a:lnTo>
                                <a:lnTo>
                                  <a:pt x="1570" y="2032"/>
                                </a:lnTo>
                                <a:lnTo>
                                  <a:pt x="1576" y="2032"/>
                                </a:lnTo>
                                <a:lnTo>
                                  <a:pt x="1581" y="2032"/>
                                </a:lnTo>
                                <a:lnTo>
                                  <a:pt x="1587" y="2032"/>
                                </a:lnTo>
                                <a:lnTo>
                                  <a:pt x="1592" y="2032"/>
                                </a:lnTo>
                                <a:lnTo>
                                  <a:pt x="1597" y="2032"/>
                                </a:lnTo>
                                <a:lnTo>
                                  <a:pt x="1603" y="2032"/>
                                </a:lnTo>
                                <a:lnTo>
                                  <a:pt x="1608" y="2032"/>
                                </a:lnTo>
                                <a:lnTo>
                                  <a:pt x="1614" y="2032"/>
                                </a:lnTo>
                                <a:lnTo>
                                  <a:pt x="1619" y="2032"/>
                                </a:lnTo>
                                <a:lnTo>
                                  <a:pt x="1625" y="2032"/>
                                </a:lnTo>
                                <a:lnTo>
                                  <a:pt x="1630" y="2032"/>
                                </a:lnTo>
                                <a:lnTo>
                                  <a:pt x="1636" y="2032"/>
                                </a:lnTo>
                                <a:lnTo>
                                  <a:pt x="1641" y="2032"/>
                                </a:lnTo>
                                <a:lnTo>
                                  <a:pt x="1647" y="2032"/>
                                </a:lnTo>
                                <a:lnTo>
                                  <a:pt x="1652" y="2026"/>
                                </a:lnTo>
                                <a:lnTo>
                                  <a:pt x="1657" y="2026"/>
                                </a:lnTo>
                                <a:lnTo>
                                  <a:pt x="1663" y="2026"/>
                                </a:lnTo>
                                <a:lnTo>
                                  <a:pt x="1668" y="2026"/>
                                </a:lnTo>
                                <a:lnTo>
                                  <a:pt x="1674" y="2026"/>
                                </a:lnTo>
                                <a:lnTo>
                                  <a:pt x="1679" y="2026"/>
                                </a:lnTo>
                                <a:lnTo>
                                  <a:pt x="1685" y="2020"/>
                                </a:lnTo>
                                <a:lnTo>
                                  <a:pt x="1690" y="2020"/>
                                </a:lnTo>
                                <a:lnTo>
                                  <a:pt x="1696" y="2020"/>
                                </a:lnTo>
                                <a:lnTo>
                                  <a:pt x="1701" y="2020"/>
                                </a:lnTo>
                                <a:lnTo>
                                  <a:pt x="1707" y="2020"/>
                                </a:lnTo>
                                <a:lnTo>
                                  <a:pt x="1712" y="2020"/>
                                </a:lnTo>
                                <a:lnTo>
                                  <a:pt x="1717" y="2014"/>
                                </a:lnTo>
                                <a:lnTo>
                                  <a:pt x="1723" y="2014"/>
                                </a:lnTo>
                                <a:lnTo>
                                  <a:pt x="1728" y="2014"/>
                                </a:lnTo>
                                <a:lnTo>
                                  <a:pt x="1734" y="2014"/>
                                </a:lnTo>
                                <a:lnTo>
                                  <a:pt x="1739" y="2008"/>
                                </a:lnTo>
                                <a:lnTo>
                                  <a:pt x="1745" y="2008"/>
                                </a:lnTo>
                                <a:lnTo>
                                  <a:pt x="1750" y="2008"/>
                                </a:lnTo>
                                <a:lnTo>
                                  <a:pt x="1756" y="2008"/>
                                </a:lnTo>
                                <a:lnTo>
                                  <a:pt x="1761" y="2002"/>
                                </a:lnTo>
                                <a:lnTo>
                                  <a:pt x="1767" y="2002"/>
                                </a:lnTo>
                                <a:lnTo>
                                  <a:pt x="1772" y="2002"/>
                                </a:lnTo>
                                <a:lnTo>
                                  <a:pt x="1777" y="1996"/>
                                </a:lnTo>
                                <a:lnTo>
                                  <a:pt x="1783" y="1996"/>
                                </a:lnTo>
                                <a:lnTo>
                                  <a:pt x="1788" y="1996"/>
                                </a:lnTo>
                                <a:lnTo>
                                  <a:pt x="1794" y="1990"/>
                                </a:lnTo>
                                <a:lnTo>
                                  <a:pt x="1799" y="1990"/>
                                </a:lnTo>
                                <a:lnTo>
                                  <a:pt x="1805" y="1990"/>
                                </a:lnTo>
                                <a:lnTo>
                                  <a:pt x="1810" y="1983"/>
                                </a:lnTo>
                                <a:lnTo>
                                  <a:pt x="1816" y="1983"/>
                                </a:lnTo>
                                <a:lnTo>
                                  <a:pt x="1821" y="1983"/>
                                </a:lnTo>
                                <a:lnTo>
                                  <a:pt x="1826" y="1977"/>
                                </a:lnTo>
                                <a:lnTo>
                                  <a:pt x="1832" y="1977"/>
                                </a:lnTo>
                                <a:lnTo>
                                  <a:pt x="1837" y="1971"/>
                                </a:lnTo>
                                <a:lnTo>
                                  <a:pt x="1843" y="1971"/>
                                </a:lnTo>
                                <a:lnTo>
                                  <a:pt x="1848" y="1971"/>
                                </a:lnTo>
                                <a:lnTo>
                                  <a:pt x="1854" y="1965"/>
                                </a:lnTo>
                                <a:lnTo>
                                  <a:pt x="1859" y="1965"/>
                                </a:lnTo>
                                <a:lnTo>
                                  <a:pt x="1865" y="1959"/>
                                </a:lnTo>
                                <a:lnTo>
                                  <a:pt x="1870" y="1959"/>
                                </a:lnTo>
                                <a:lnTo>
                                  <a:pt x="1876" y="1953"/>
                                </a:lnTo>
                                <a:lnTo>
                                  <a:pt x="1881" y="1953"/>
                                </a:lnTo>
                                <a:lnTo>
                                  <a:pt x="1886" y="1953"/>
                                </a:lnTo>
                                <a:lnTo>
                                  <a:pt x="1892" y="1947"/>
                                </a:lnTo>
                                <a:lnTo>
                                  <a:pt x="1897" y="1947"/>
                                </a:lnTo>
                                <a:lnTo>
                                  <a:pt x="1903" y="1941"/>
                                </a:lnTo>
                                <a:lnTo>
                                  <a:pt x="1908" y="1941"/>
                                </a:lnTo>
                                <a:lnTo>
                                  <a:pt x="1914" y="1935"/>
                                </a:lnTo>
                                <a:lnTo>
                                  <a:pt x="1919" y="1935"/>
                                </a:lnTo>
                                <a:lnTo>
                                  <a:pt x="1925" y="1928"/>
                                </a:lnTo>
                                <a:lnTo>
                                  <a:pt x="1930" y="1928"/>
                                </a:lnTo>
                                <a:lnTo>
                                  <a:pt x="1936" y="1922"/>
                                </a:lnTo>
                                <a:lnTo>
                                  <a:pt x="1941" y="1916"/>
                                </a:lnTo>
                                <a:lnTo>
                                  <a:pt x="1946" y="1916"/>
                                </a:lnTo>
                                <a:lnTo>
                                  <a:pt x="1952" y="1910"/>
                                </a:lnTo>
                                <a:lnTo>
                                  <a:pt x="1957" y="1910"/>
                                </a:lnTo>
                                <a:lnTo>
                                  <a:pt x="1963" y="1904"/>
                                </a:lnTo>
                                <a:lnTo>
                                  <a:pt x="1968" y="1904"/>
                                </a:lnTo>
                                <a:lnTo>
                                  <a:pt x="1974" y="1898"/>
                                </a:lnTo>
                                <a:lnTo>
                                  <a:pt x="1979" y="1892"/>
                                </a:lnTo>
                                <a:lnTo>
                                  <a:pt x="1985" y="1892"/>
                                </a:lnTo>
                                <a:lnTo>
                                  <a:pt x="1990" y="1886"/>
                                </a:lnTo>
                                <a:lnTo>
                                  <a:pt x="1995" y="1880"/>
                                </a:lnTo>
                                <a:lnTo>
                                  <a:pt x="2001" y="1880"/>
                                </a:lnTo>
                                <a:lnTo>
                                  <a:pt x="2006" y="1874"/>
                                </a:lnTo>
                                <a:lnTo>
                                  <a:pt x="2012" y="1874"/>
                                </a:lnTo>
                                <a:lnTo>
                                  <a:pt x="2017" y="1867"/>
                                </a:lnTo>
                                <a:lnTo>
                                  <a:pt x="2023" y="1861"/>
                                </a:lnTo>
                                <a:lnTo>
                                  <a:pt x="2028" y="1861"/>
                                </a:lnTo>
                                <a:lnTo>
                                  <a:pt x="2034" y="1855"/>
                                </a:lnTo>
                                <a:lnTo>
                                  <a:pt x="2039" y="1849"/>
                                </a:lnTo>
                                <a:lnTo>
                                  <a:pt x="2045" y="1843"/>
                                </a:lnTo>
                                <a:lnTo>
                                  <a:pt x="2050" y="1843"/>
                                </a:lnTo>
                                <a:lnTo>
                                  <a:pt x="2055" y="1837"/>
                                </a:lnTo>
                                <a:lnTo>
                                  <a:pt x="2061" y="1831"/>
                                </a:lnTo>
                                <a:lnTo>
                                  <a:pt x="2066" y="1831"/>
                                </a:lnTo>
                                <a:lnTo>
                                  <a:pt x="2072" y="1825"/>
                                </a:lnTo>
                                <a:lnTo>
                                  <a:pt x="2077" y="1819"/>
                                </a:lnTo>
                                <a:lnTo>
                                  <a:pt x="2083" y="1813"/>
                                </a:lnTo>
                                <a:lnTo>
                                  <a:pt x="2088" y="1813"/>
                                </a:lnTo>
                                <a:lnTo>
                                  <a:pt x="2094" y="1806"/>
                                </a:lnTo>
                                <a:lnTo>
                                  <a:pt x="2099" y="1800"/>
                                </a:lnTo>
                                <a:lnTo>
                                  <a:pt x="2105" y="1794"/>
                                </a:lnTo>
                                <a:lnTo>
                                  <a:pt x="2110" y="1788"/>
                                </a:lnTo>
                                <a:lnTo>
                                  <a:pt x="2115" y="1788"/>
                                </a:lnTo>
                                <a:lnTo>
                                  <a:pt x="2121" y="1782"/>
                                </a:lnTo>
                                <a:lnTo>
                                  <a:pt x="2126" y="1776"/>
                                </a:lnTo>
                                <a:lnTo>
                                  <a:pt x="2132" y="1770"/>
                                </a:lnTo>
                                <a:lnTo>
                                  <a:pt x="2137" y="1764"/>
                                </a:lnTo>
                                <a:lnTo>
                                  <a:pt x="2143" y="1758"/>
                                </a:lnTo>
                                <a:lnTo>
                                  <a:pt x="2148" y="1758"/>
                                </a:lnTo>
                                <a:lnTo>
                                  <a:pt x="2154" y="1752"/>
                                </a:lnTo>
                                <a:lnTo>
                                  <a:pt x="2159" y="1745"/>
                                </a:lnTo>
                                <a:lnTo>
                                  <a:pt x="2165" y="1739"/>
                                </a:lnTo>
                                <a:lnTo>
                                  <a:pt x="2170" y="1733"/>
                                </a:lnTo>
                                <a:lnTo>
                                  <a:pt x="2175" y="1727"/>
                                </a:lnTo>
                                <a:lnTo>
                                  <a:pt x="2181" y="1721"/>
                                </a:lnTo>
                                <a:lnTo>
                                  <a:pt x="2186" y="1715"/>
                                </a:lnTo>
                                <a:lnTo>
                                  <a:pt x="2192" y="1709"/>
                                </a:lnTo>
                                <a:lnTo>
                                  <a:pt x="2197" y="1703"/>
                                </a:lnTo>
                                <a:lnTo>
                                  <a:pt x="2203" y="1703"/>
                                </a:lnTo>
                                <a:lnTo>
                                  <a:pt x="2208" y="1697"/>
                                </a:lnTo>
                                <a:lnTo>
                                  <a:pt x="2214" y="1690"/>
                                </a:lnTo>
                                <a:lnTo>
                                  <a:pt x="2219" y="1684"/>
                                </a:lnTo>
                                <a:lnTo>
                                  <a:pt x="2224" y="1678"/>
                                </a:lnTo>
                                <a:lnTo>
                                  <a:pt x="2230" y="1672"/>
                                </a:lnTo>
                                <a:lnTo>
                                  <a:pt x="2235" y="1666"/>
                                </a:lnTo>
                                <a:lnTo>
                                  <a:pt x="2241" y="1660"/>
                                </a:lnTo>
                                <a:lnTo>
                                  <a:pt x="2246" y="1654"/>
                                </a:lnTo>
                                <a:lnTo>
                                  <a:pt x="2252" y="1648"/>
                                </a:lnTo>
                                <a:lnTo>
                                  <a:pt x="2257" y="1642"/>
                                </a:lnTo>
                                <a:lnTo>
                                  <a:pt x="2263" y="1636"/>
                                </a:lnTo>
                                <a:lnTo>
                                  <a:pt x="2268" y="1629"/>
                                </a:lnTo>
                                <a:lnTo>
                                  <a:pt x="2274" y="1623"/>
                                </a:lnTo>
                                <a:lnTo>
                                  <a:pt x="2279" y="1617"/>
                                </a:lnTo>
                                <a:lnTo>
                                  <a:pt x="2284" y="1611"/>
                                </a:lnTo>
                                <a:lnTo>
                                  <a:pt x="2290" y="1599"/>
                                </a:lnTo>
                                <a:lnTo>
                                  <a:pt x="2295" y="1593"/>
                                </a:lnTo>
                                <a:lnTo>
                                  <a:pt x="2301" y="1587"/>
                                </a:lnTo>
                                <a:lnTo>
                                  <a:pt x="2306" y="1581"/>
                                </a:lnTo>
                                <a:lnTo>
                                  <a:pt x="2312" y="1575"/>
                                </a:lnTo>
                                <a:lnTo>
                                  <a:pt x="2317" y="1568"/>
                                </a:lnTo>
                                <a:lnTo>
                                  <a:pt x="2323" y="1562"/>
                                </a:lnTo>
                                <a:lnTo>
                                  <a:pt x="2328" y="1556"/>
                                </a:lnTo>
                                <a:lnTo>
                                  <a:pt x="2334" y="1550"/>
                                </a:lnTo>
                                <a:lnTo>
                                  <a:pt x="2339" y="1544"/>
                                </a:lnTo>
                                <a:lnTo>
                                  <a:pt x="2344" y="1532"/>
                                </a:lnTo>
                                <a:lnTo>
                                  <a:pt x="2350" y="1526"/>
                                </a:lnTo>
                                <a:lnTo>
                                  <a:pt x="2355" y="1520"/>
                                </a:lnTo>
                                <a:lnTo>
                                  <a:pt x="2361" y="1513"/>
                                </a:lnTo>
                                <a:lnTo>
                                  <a:pt x="2366" y="1507"/>
                                </a:lnTo>
                                <a:lnTo>
                                  <a:pt x="2372" y="1495"/>
                                </a:lnTo>
                                <a:lnTo>
                                  <a:pt x="2377" y="1489"/>
                                </a:lnTo>
                                <a:lnTo>
                                  <a:pt x="2383" y="1483"/>
                                </a:lnTo>
                                <a:lnTo>
                                  <a:pt x="2388" y="1477"/>
                                </a:lnTo>
                                <a:lnTo>
                                  <a:pt x="2394" y="1471"/>
                                </a:lnTo>
                                <a:lnTo>
                                  <a:pt x="2399" y="1459"/>
                                </a:lnTo>
                                <a:lnTo>
                                  <a:pt x="2404" y="1452"/>
                                </a:lnTo>
                                <a:lnTo>
                                  <a:pt x="2410" y="1446"/>
                                </a:lnTo>
                                <a:lnTo>
                                  <a:pt x="2415" y="1440"/>
                                </a:lnTo>
                                <a:lnTo>
                                  <a:pt x="2421" y="1428"/>
                                </a:lnTo>
                                <a:lnTo>
                                  <a:pt x="2426" y="1422"/>
                                </a:lnTo>
                                <a:lnTo>
                                  <a:pt x="2432" y="1416"/>
                                </a:lnTo>
                                <a:lnTo>
                                  <a:pt x="2437" y="1410"/>
                                </a:lnTo>
                                <a:lnTo>
                                  <a:pt x="2443" y="1398"/>
                                </a:lnTo>
                                <a:lnTo>
                                  <a:pt x="2448" y="1391"/>
                                </a:lnTo>
                                <a:lnTo>
                                  <a:pt x="2453" y="1385"/>
                                </a:lnTo>
                                <a:lnTo>
                                  <a:pt x="2459" y="1373"/>
                                </a:lnTo>
                                <a:lnTo>
                                  <a:pt x="2464" y="1367"/>
                                </a:lnTo>
                                <a:lnTo>
                                  <a:pt x="2470" y="1361"/>
                                </a:lnTo>
                                <a:lnTo>
                                  <a:pt x="2475" y="1349"/>
                                </a:lnTo>
                                <a:lnTo>
                                  <a:pt x="2481" y="1343"/>
                                </a:lnTo>
                                <a:lnTo>
                                  <a:pt x="2486" y="1337"/>
                                </a:lnTo>
                                <a:lnTo>
                                  <a:pt x="2492" y="1324"/>
                                </a:lnTo>
                                <a:lnTo>
                                  <a:pt x="2497" y="1318"/>
                                </a:lnTo>
                                <a:lnTo>
                                  <a:pt x="2503" y="1312"/>
                                </a:lnTo>
                                <a:lnTo>
                                  <a:pt x="2508" y="1300"/>
                                </a:lnTo>
                                <a:lnTo>
                                  <a:pt x="2513" y="1294"/>
                                </a:lnTo>
                                <a:lnTo>
                                  <a:pt x="2519" y="1282"/>
                                </a:lnTo>
                                <a:lnTo>
                                  <a:pt x="2524" y="1275"/>
                                </a:lnTo>
                                <a:lnTo>
                                  <a:pt x="2530" y="1269"/>
                                </a:lnTo>
                                <a:lnTo>
                                  <a:pt x="2535" y="1257"/>
                                </a:lnTo>
                                <a:lnTo>
                                  <a:pt x="2541" y="1251"/>
                                </a:lnTo>
                                <a:lnTo>
                                  <a:pt x="2546" y="1239"/>
                                </a:lnTo>
                                <a:lnTo>
                                  <a:pt x="2552" y="1233"/>
                                </a:lnTo>
                                <a:lnTo>
                                  <a:pt x="2557" y="1221"/>
                                </a:lnTo>
                                <a:lnTo>
                                  <a:pt x="2563" y="1214"/>
                                </a:lnTo>
                                <a:lnTo>
                                  <a:pt x="2568" y="1202"/>
                                </a:lnTo>
                                <a:lnTo>
                                  <a:pt x="2573" y="1196"/>
                                </a:lnTo>
                                <a:lnTo>
                                  <a:pt x="2579" y="1184"/>
                                </a:lnTo>
                                <a:lnTo>
                                  <a:pt x="2584" y="1178"/>
                                </a:lnTo>
                                <a:lnTo>
                                  <a:pt x="2590" y="1166"/>
                                </a:lnTo>
                                <a:lnTo>
                                  <a:pt x="2595" y="1160"/>
                                </a:lnTo>
                                <a:lnTo>
                                  <a:pt x="2601" y="1147"/>
                                </a:lnTo>
                                <a:lnTo>
                                  <a:pt x="2606" y="1141"/>
                                </a:lnTo>
                                <a:lnTo>
                                  <a:pt x="2612" y="1129"/>
                                </a:lnTo>
                                <a:lnTo>
                                  <a:pt x="2617" y="1123"/>
                                </a:lnTo>
                                <a:lnTo>
                                  <a:pt x="2622" y="1111"/>
                                </a:lnTo>
                                <a:lnTo>
                                  <a:pt x="2628" y="1105"/>
                                </a:lnTo>
                                <a:lnTo>
                                  <a:pt x="2633" y="1092"/>
                                </a:lnTo>
                                <a:lnTo>
                                  <a:pt x="2639" y="1080"/>
                                </a:lnTo>
                                <a:lnTo>
                                  <a:pt x="2644" y="1074"/>
                                </a:lnTo>
                                <a:lnTo>
                                  <a:pt x="2650" y="1062"/>
                                </a:lnTo>
                                <a:lnTo>
                                  <a:pt x="2655" y="1056"/>
                                </a:lnTo>
                                <a:lnTo>
                                  <a:pt x="2661" y="1044"/>
                                </a:lnTo>
                                <a:lnTo>
                                  <a:pt x="2666" y="1031"/>
                                </a:lnTo>
                                <a:lnTo>
                                  <a:pt x="2672" y="1025"/>
                                </a:lnTo>
                                <a:lnTo>
                                  <a:pt x="2677" y="1013"/>
                                </a:lnTo>
                                <a:lnTo>
                                  <a:pt x="2682" y="1001"/>
                                </a:lnTo>
                                <a:lnTo>
                                  <a:pt x="2688" y="995"/>
                                </a:lnTo>
                                <a:lnTo>
                                  <a:pt x="2693" y="983"/>
                                </a:lnTo>
                                <a:lnTo>
                                  <a:pt x="2699" y="970"/>
                                </a:lnTo>
                                <a:lnTo>
                                  <a:pt x="2704" y="964"/>
                                </a:lnTo>
                                <a:lnTo>
                                  <a:pt x="2710" y="952"/>
                                </a:lnTo>
                                <a:lnTo>
                                  <a:pt x="2715" y="940"/>
                                </a:lnTo>
                                <a:lnTo>
                                  <a:pt x="2721" y="934"/>
                                </a:lnTo>
                                <a:lnTo>
                                  <a:pt x="2726" y="922"/>
                                </a:lnTo>
                                <a:lnTo>
                                  <a:pt x="2732" y="909"/>
                                </a:lnTo>
                                <a:lnTo>
                                  <a:pt x="2737" y="903"/>
                                </a:lnTo>
                                <a:lnTo>
                                  <a:pt x="2742" y="891"/>
                                </a:lnTo>
                                <a:lnTo>
                                  <a:pt x="2748" y="879"/>
                                </a:lnTo>
                                <a:lnTo>
                                  <a:pt x="2753" y="867"/>
                                </a:lnTo>
                                <a:lnTo>
                                  <a:pt x="2759" y="860"/>
                                </a:lnTo>
                                <a:lnTo>
                                  <a:pt x="2764" y="848"/>
                                </a:lnTo>
                                <a:lnTo>
                                  <a:pt x="2770" y="836"/>
                                </a:lnTo>
                                <a:lnTo>
                                  <a:pt x="2775" y="824"/>
                                </a:lnTo>
                                <a:lnTo>
                                  <a:pt x="2781" y="812"/>
                                </a:lnTo>
                                <a:lnTo>
                                  <a:pt x="2786" y="806"/>
                                </a:lnTo>
                                <a:lnTo>
                                  <a:pt x="2792" y="793"/>
                                </a:lnTo>
                                <a:lnTo>
                                  <a:pt x="2797" y="781"/>
                                </a:lnTo>
                                <a:lnTo>
                                  <a:pt x="2802" y="769"/>
                                </a:lnTo>
                                <a:lnTo>
                                  <a:pt x="2808" y="757"/>
                                </a:lnTo>
                                <a:lnTo>
                                  <a:pt x="2813" y="745"/>
                                </a:lnTo>
                                <a:lnTo>
                                  <a:pt x="2819" y="738"/>
                                </a:lnTo>
                                <a:lnTo>
                                  <a:pt x="2824" y="726"/>
                                </a:lnTo>
                                <a:lnTo>
                                  <a:pt x="2830" y="714"/>
                                </a:lnTo>
                                <a:lnTo>
                                  <a:pt x="2835" y="702"/>
                                </a:lnTo>
                                <a:lnTo>
                                  <a:pt x="2841" y="690"/>
                                </a:lnTo>
                                <a:lnTo>
                                  <a:pt x="2846" y="677"/>
                                </a:lnTo>
                                <a:lnTo>
                                  <a:pt x="2851" y="665"/>
                                </a:lnTo>
                                <a:lnTo>
                                  <a:pt x="2857" y="653"/>
                                </a:lnTo>
                                <a:lnTo>
                                  <a:pt x="2862" y="647"/>
                                </a:lnTo>
                                <a:lnTo>
                                  <a:pt x="2868" y="635"/>
                                </a:lnTo>
                                <a:lnTo>
                                  <a:pt x="2873" y="622"/>
                                </a:lnTo>
                                <a:lnTo>
                                  <a:pt x="2879" y="610"/>
                                </a:lnTo>
                                <a:lnTo>
                                  <a:pt x="2884" y="598"/>
                                </a:lnTo>
                                <a:lnTo>
                                  <a:pt x="2890" y="586"/>
                                </a:lnTo>
                                <a:lnTo>
                                  <a:pt x="2895" y="574"/>
                                </a:lnTo>
                                <a:lnTo>
                                  <a:pt x="2901" y="561"/>
                                </a:lnTo>
                                <a:lnTo>
                                  <a:pt x="2906" y="549"/>
                                </a:lnTo>
                                <a:lnTo>
                                  <a:pt x="2911" y="537"/>
                                </a:lnTo>
                                <a:lnTo>
                                  <a:pt x="2917" y="525"/>
                                </a:lnTo>
                                <a:lnTo>
                                  <a:pt x="2922" y="513"/>
                                </a:lnTo>
                                <a:lnTo>
                                  <a:pt x="2928" y="500"/>
                                </a:lnTo>
                                <a:lnTo>
                                  <a:pt x="2933" y="488"/>
                                </a:lnTo>
                                <a:lnTo>
                                  <a:pt x="2939" y="476"/>
                                </a:lnTo>
                                <a:lnTo>
                                  <a:pt x="2944" y="464"/>
                                </a:lnTo>
                                <a:lnTo>
                                  <a:pt x="2950" y="452"/>
                                </a:lnTo>
                                <a:lnTo>
                                  <a:pt x="2955" y="439"/>
                                </a:lnTo>
                                <a:lnTo>
                                  <a:pt x="2961" y="427"/>
                                </a:lnTo>
                                <a:lnTo>
                                  <a:pt x="2966" y="415"/>
                                </a:lnTo>
                                <a:lnTo>
                                  <a:pt x="2971" y="403"/>
                                </a:lnTo>
                                <a:lnTo>
                                  <a:pt x="2977" y="384"/>
                                </a:lnTo>
                                <a:lnTo>
                                  <a:pt x="2982" y="372"/>
                                </a:lnTo>
                                <a:lnTo>
                                  <a:pt x="2988" y="360"/>
                                </a:lnTo>
                                <a:lnTo>
                                  <a:pt x="2993" y="348"/>
                                </a:lnTo>
                                <a:lnTo>
                                  <a:pt x="2999" y="336"/>
                                </a:lnTo>
                                <a:lnTo>
                                  <a:pt x="3004" y="323"/>
                                </a:lnTo>
                                <a:lnTo>
                                  <a:pt x="3010" y="311"/>
                                </a:lnTo>
                                <a:lnTo>
                                  <a:pt x="3015" y="299"/>
                                </a:lnTo>
                                <a:lnTo>
                                  <a:pt x="3021" y="287"/>
                                </a:lnTo>
                                <a:lnTo>
                                  <a:pt x="3026" y="268"/>
                                </a:lnTo>
                                <a:lnTo>
                                  <a:pt x="3031" y="256"/>
                                </a:lnTo>
                                <a:lnTo>
                                  <a:pt x="3037" y="244"/>
                                </a:lnTo>
                                <a:lnTo>
                                  <a:pt x="3042" y="232"/>
                                </a:lnTo>
                                <a:lnTo>
                                  <a:pt x="3048" y="220"/>
                                </a:lnTo>
                                <a:lnTo>
                                  <a:pt x="3053" y="201"/>
                                </a:lnTo>
                                <a:lnTo>
                                  <a:pt x="3059" y="189"/>
                                </a:lnTo>
                                <a:lnTo>
                                  <a:pt x="3064" y="177"/>
                                </a:lnTo>
                                <a:lnTo>
                                  <a:pt x="3070" y="165"/>
                                </a:lnTo>
                                <a:lnTo>
                                  <a:pt x="3075" y="153"/>
                                </a:lnTo>
                                <a:lnTo>
                                  <a:pt x="3080" y="134"/>
                                </a:lnTo>
                                <a:lnTo>
                                  <a:pt x="3086" y="122"/>
                                </a:lnTo>
                                <a:lnTo>
                                  <a:pt x="3091" y="110"/>
                                </a:lnTo>
                                <a:lnTo>
                                  <a:pt x="3097" y="98"/>
                                </a:lnTo>
                                <a:lnTo>
                                  <a:pt x="3102" y="79"/>
                                </a:lnTo>
                                <a:lnTo>
                                  <a:pt x="3108" y="67"/>
                                </a:lnTo>
                                <a:lnTo>
                                  <a:pt x="3113" y="55"/>
                                </a:lnTo>
                                <a:lnTo>
                                  <a:pt x="3119" y="37"/>
                                </a:lnTo>
                                <a:lnTo>
                                  <a:pt x="3124" y="24"/>
                                </a:lnTo>
                                <a:lnTo>
                                  <a:pt x="3130" y="12"/>
                                </a:lnTo>
                                <a:lnTo>
                                  <a:pt x="3135" y="0"/>
                                </a:lnTo>
                              </a:path>
                            </a:pathLst>
                          </a:custGeom>
                          <a:noFill/>
                          <a:ln w="10160">
                            <a:solidFill>
                              <a:srgbClr val="FF0000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664845" y="1220470"/>
                            <a:ext cx="6610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253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498475" y="1042670"/>
                            <a:ext cx="4953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254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332105" y="790575"/>
                            <a:ext cx="13265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255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166370" y="468630"/>
                            <a:ext cx="165798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.6pt;margin-top:7.1pt;height:127.8pt;width:156.75pt;z-index:251665408;mso-width-relative:page;mso-height-relative:page;" coordsize="1990725,1623060" editas="canvas" o:gfxdata="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">
                <o:lock v:ext="edit" aspectratio="f"/>
                <v:shape id="_x0000_s1026" o:spid="_x0000_s1026" style="position:absolute;left:0;top:0;height:1623060;width:1990725;" filled="f" stroked="f" coordsize="21600,21600" o:gfxdata="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">
                  <v:fill on="f" focussize="0,0"/>
                  <v:stroke on="f"/>
                  <v:imagedata o:title=""/>
                  <o:lock v:ext="edit" aspectratio="t"/>
                </v:shape>
                <v:rect id="Rectangle 14" o:spid="_x0000_s1026" o:spt="1" style="position:absolute;left:1755140;top:174625;height:151765;width:1968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sRkED9cAAAAJAQAADwAAAAAAAAABACAAAAAiAAAAZHJzL2Rv&#10;d25yZXYueG1sUEsBAhQAFAAAAAgAh07iQJUinWcCAgAABQQAAA4AAAAAAAAAAQAgAAAAJgEAAGRy&#10;cy9lMm9Eb2MueG1sUEsFBgAAAAAGAAYAWQEAAJo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5</w:t>
                        </w:r>
                      </w:p>
                    </w:txbxContent>
                  </v:textbox>
                </v:rect>
                <v:rect id="Rectangle 15" o:spid="_x0000_s1026" o:spt="1" style="position:absolute;left:1755140;top:252095;height:151765;width:8953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RkED9cAAAAJAQAADwAAAAAAAAABACAAAAAiAAAAZHJz&#10;L2Rvd25yZXYueG1sUEsBAhQAFAAAAAgAh07iQPekHb0FAgAABQ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f(x)=4</w:t>
                        </w:r>
                      </w:p>
                    </w:txbxContent>
                  </v:textbox>
                </v:rect>
                <v:rect id="Rectangle 16" o:spid="_x0000_s1026" o:spt="1" style="position:absolute;left:1755140;top:329565;height:151765;width:2794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LEZBA/XAAAACQEAAA8AAAAAAAAAAQAgAAAAIgAAAGRycy9k&#10;b3ducmV2LnhtbFBLAQIUABQAAAAIAIdO4kDlbK28AwIAAAU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 xml:space="preserve"> 5</w:t>
                        </w:r>
                      </w:p>
                    </w:txbxContent>
                  </v:textbox>
                </v:rect>
                <v:shape id="Oval 17" o:spid="_x0000_s1026" o:spt="3" type="#_x0000_t3" style="position:absolute;left:1800225;top:438150;height:57785;width:52070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Ndy6KfWAAAACQEAAA8AAAAAAAAAAQAgAAAAIgAAAGRycy9kb3ducmV2LnhtbFBLAQIU&#10;ABQAAAAIAIdO4kDogquNLgIAAG4EAAAOAAAAAAAAAAEAIAAAACUBAABkcnMvZTJvRG9jLnhtbFBL&#10;BQYAAAAABgAGAFkBAADFBQAAAAA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rect id="Rectangle 18" o:spid="_x0000_s1026" o:spt="1" style="position:absolute;left:1755140;top:407035;height:151765;width:12065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kKhq9wQCAAAG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Series 1</w:t>
                        </w:r>
                      </w:p>
                    </w:txbxContent>
                  </v:textbox>
                </v:rect>
                <v:line id="Line 19" o:spid="_x0000_s1026" o:spt="20" style="position:absolute;left:16637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EoNrojZAAAACQEAAA8A&#10;AAAAAAAAAQAgAAAAIgAAAGRycy9kb3ducmV2LnhtbFBLAQIUABQAAAAIAIdO4kDMKgKf3QEAAMAD&#10;AAAOAAAAAAAAAAEAIAAAACgBAABkcnMvZTJvRG9jLnhtbFBLBQYAAAAABgAGAFkBAAB3BQAA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0" o:spid="_x0000_s1026" o:spt="20" style="position:absolute;left:32893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KDa6I2QAAAAkBAAAP&#10;AAAAAAAAAAEAIAAAACIAAABkcnMvZG93bnJldi54bWxQSwECFAAUAAAACACHTuJAE2UCAN4BAADA&#10;AwAADgAAAAAAAAABACAAAAAo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1" o:spid="_x0000_s1026" o:spt="20" style="position:absolute;left:49530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oNrojZAAAACQEA&#10;AA8AAAAAAAAAAQAgAAAAIgAAAGRycy9kb3ducmV2LnhtbFBLAQIUABQAAAAIAIdO4kBEKMiI4AEA&#10;AMADAAAOAAAAAAAAAAEAIAAAACg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2" o:spid="_x0000_s1026" o:spt="20" style="position:absolute;left:661035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Sg2uiNkAAAAJAQAADwAA&#10;AAAAAAABACAAAAAiAAAAZHJzL2Rvd25yZXYueG1sUEsBAhQAFAAAAAgAh07iQM+/uozcAQAAwAMA&#10;AA4AAAAAAAAAAQAgAAAAKAEAAGRycy9lMm9Eb2MueG1sUEsFBgAAAAAGAAYAWQEAAHYFAAAA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3" o:spid="_x0000_s1026" o:spt="20" style="position:absolute;left:827405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g2uiNkAAAAJAQAA&#10;DwAAAAAAAAABACAAAAAiAAAAZHJzL2Rvd25yZXYueG1sUEsBAhQAFAAAAAgAh07iQF2hUM7fAQAA&#10;wAMAAA4AAAAAAAAAAQAgAAAAKA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4" o:spid="_x0000_s1026" o:spt="20" style="position:absolute;left:993775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g2uiNkAAAAJAQAA&#10;DwAAAAAAAAABACAAAAAiAAAAZHJzL2Rvd25yZXYueG1sUEsBAhQAFAAAAAgAh07iQO8SnIPfAQAA&#10;wAMAAA4AAAAAAAAAAQAgAAAAKA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5" o:spid="_x0000_s1026" o:spt="20" style="position:absolute;left:115951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EoNrojZAAAACQEAAA8A&#10;AAAAAAAAAQAgAAAAIgAAAGRycy9kb3ducmV2LnhtbFBLAQIUABQAAAAIAIdO4kDcFKB13QEAAMED&#10;AAAOAAAAAAAAAAEAIAAAACgBAABkcnMvZTJvRG9jLnhtbFBLBQYAAAAABgAGAFkBAAB3BQAA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6" o:spid="_x0000_s1026" o:spt="20" style="position:absolute;left:132588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KDa6I2QAAAAkBAAAP&#10;AAAAAAAAAAEAIAAAACIAAABkcnMvZG93bnJldi54bWxQSwECFAAUAAAACACHTuJAQGWNmN4BAADB&#10;AwAADgAAAAAAAAABACAAAAAo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7" o:spid="_x0000_s1026" o:spt="20" style="position:absolute;left:149225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oNrojZAAAACQEA&#10;AA8AAAAAAAAAAQAgAAAAIgAAAGRycy9kb3ducmV2LnhtbFBLAQIUABQAAAAIAIdO4kBOThEm4AEA&#10;AMEDAAAOAAAAAAAAAAEAIAAAACg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8" o:spid="_x0000_s1026" o:spt="20" style="position:absolute;left:165862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KDa6I2QAAAAkBAAAP&#10;AAAAAAAAAAEAIAAAACIAAABkcnMvZG93bnJldi54bWxQSwECFAAUAAAACACHTuJAwH6c/94BAADB&#10;AwAADgAAAAAAAAABACAAAAAo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29" o:spid="_x0000_s1026" o:spt="20" style="position:absolute;left:1828800;top:0;height:1581150;width:63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KDa6I2QAAAAkBAAAP&#10;AAAAAAAAAAEAIAAAACIAAABkcnMvZG93bnJldi54bWxQSwECFAAUAAAACACHTuJA2N/dWd4BAADB&#10;AwAADgAAAAAAAAABACAAAAAo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30" o:spid="_x0000_s1026" o:spt="20" style="position:absolute;left:0;top:1363980;height:635;width:199072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oNrojZAAAACQEA&#10;AA8AAAAAAAAAAQAgAAAAIgAAAGRycy9kb3ducmV2LnhtbFBLAQIUABQAAAAIAIdO4kAJR8D+4AEA&#10;AMEDAAAOAAAAAAAAAAEAIAAAACg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31" o:spid="_x0000_s1026" o:spt="20" style="position:absolute;left:0;top:1073785;height:635;width:199072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oNrojZAAAACQEA&#10;AA8AAAAAAAAAAQAgAAAAIgAAAGRycy9kb3ducmV2LnhtbFBLAQIUABQAAAAIAIdO4kCckC/v4AEA&#10;AMEDAAAOAAAAAAAAAAEAIAAAACg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32" o:spid="_x0000_s1026" o:spt="20" style="position:absolute;left:0;top:786765;height:635;width:199072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g2uiNkAAAAJAQAA&#10;DwAAAAAAAAABACAAAAAiAAAAZHJzL2Rvd25yZXYueG1sUEsBAhQAFAAAAAgAh07iQJBuhMnfAQAA&#10;wAMAAA4AAAAAAAAAAQAgAAAAKA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33" o:spid="_x0000_s1026" o:spt="20" style="position:absolute;left:0;top:499745;height:635;width:199072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oNrojZAAAACQEA&#10;AA8AAAAAAAAAAQAgAAAAIgAAAGRycy9kb3ducmV2LnhtbFBLAQIUABQAAAAIAIdO4kDNshr14AEA&#10;AMADAAAOAAAAAAAAAAEAIAAAACg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34" o:spid="_x0000_s1026" o:spt="20" style="position:absolute;left:0;top:213360;height:635;width:1990725;" filled="f" stroked="t" coordsize="21600,21600" o:gfxdata="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KDa6I2QAAAAkB&#10;AAAPAAAAAAAAAAEAIAAAACIAAABkcnMvZG93bnJldi54bWxQSwECFAAUAAAACACHTuJA5I+W2OEB&#10;AADAAwAADgAAAAAAAAABACAAAAAo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rect id="Rectangle 35" o:spid="_x0000_s1026" o:spt="1" style="position:absolute;left:1938655;top:1240155;height:218440;width:4127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P9TBOgQCAAAG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color w:val="000000"/>
                            <w:sz w:val="14"/>
                            <w:szCs w:val="14"/>
                          </w:rPr>
                          <w:t>x</w:t>
                        </w:r>
                      </w:p>
                    </w:txbxContent>
                  </v:textbox>
                </v:rect>
                <v:rect id="Rectangle 36" o:spid="_x0000_s1026" o:spt="1" style="position:absolute;left:1035050;top:0;height:218440;width:4254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sRkED9cAAAAJAQAADwAAAAAAAAABACAAAAAiAAAAZHJzL2Rvd25y&#10;ZXYueG1sUEsBAhQAFAAAAAgAh07iQOw+vFH/AQAAAAQAAA4AAAAAAAAAAQAgAAAAJgEAAGRycy9l&#10;Mm9Eb2MueG1sUEsFBgAAAAAGAAYAWQEAAJc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color w:val="000000"/>
                            <w:sz w:val="14"/>
                            <w:szCs w:val="14"/>
                          </w:rPr>
                          <w:t>y</w:t>
                        </w:r>
                      </w:p>
                    </w:txbxContent>
                  </v:textbox>
                </v:rect>
                <v:line id="Line 37" o:spid="_x0000_s1026" o:spt="20" style="position:absolute;left:0;top:1363980;height:635;width:1976755;" filled="f" stroked="t" coordsize="21600,21600" o:gfxdata="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QDdNx9oAAAAJAQAADwAAAAAAAAAB&#10;ACAAAAAiAAAAZHJzL2Rvd25yZXYueG1sUEsBAhQAFAAAAAgAh07iQAZkTvnVAQAAqgMAAA4AAAAA&#10;AAAAAQAgAAAAKQEAAGRycy9lMm9Eb2MueG1sUEsFBgAAAAAGAAYAWQEAAHAFAAAAAA==&#10;">
                  <v:fill on="f" focussize="0,0"/>
                  <v:stroke weight="0.55pt" color="#0000FF" joinstyle="round"/>
                  <v:imagedata o:title=""/>
                  <o:lock v:ext="edit" aspectratio="f"/>
                </v:line>
                <v:shape id="Freeform 38" o:spid="_x0000_s1026" o:spt="100" style="position:absolute;left:1969770;top:1341120;height:42545;width:17780;" fillcolor="#0000FF" filled="t" stroked="t" coordsize="28,67" o:gfxdata="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Dlxu9S1wAAAAkBAAAPAAAAAAAAAAEAIAAAACIAAABkcnMvZG93bnJldi54bWxQ&#10;SwECFAAUAAAACACHTuJAUP9hWhUDAADXBwAADgAAAAAAAAABACAAAAAmAQAAZHJzL2Uyb0RvYy54&#10;bWxQSwUGAAAAAAYABgBZAQAArQYAAAAA&#10;" path="m0,0l28,30,28,36,0,67,0,0xe">
                  <v:path o:connectlocs="0,0;17780,19050;17780,22860;0,42545;0,0" o:connectangles="0,0,0,0,0"/>
                  <v:fill on="t" focussize="0,0"/>
                  <v:stroke weight="0.25pt" color="#0000FF" joinstyle="round"/>
                  <v:imagedata o:title=""/>
                  <o:lock v:ext="edit" aspectratio="f"/>
                </v:shape>
                <v:line id="Line 39" o:spid="_x0000_s1026" o:spt="20" style="position:absolute;left:166370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IOiTsbZAAAACQEAAA8A&#10;AAAAAAAAAQAgAAAAIgAAAGRycy9kb3ducmV2LnhtbFBLAQIUABQAAAAIAIdO4kCeG9O43QEAALcD&#10;AAAOAAAAAAAAAAEAIAAAACgBAABkcnMvZTJvRG9jLnhtbFBLBQYAAAAABgAGAFkBAAB3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0" o:spid="_x0000_s1026" o:spt="20" style="position:absolute;left:332105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IOiTsbZAAAACQEAAA8A&#10;AAAAAAAAAQAgAAAAIgAAAGRycy9kb3ducmV2LnhtbFBLAQIUABQAAAAIAIdO4kDsUqNJ3QEAALcD&#10;AAAOAAAAAAAAAAEAIAAAACgBAABkcnMvZTJvRG9jLnhtbFBLBQYAAAAABgAGAFkBAAB3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1" o:spid="_x0000_s1026" o:spt="20" style="position:absolute;left:498475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Dok7G2QAAAAkBAAAP&#10;AAAAAAAAAAEAIAAAACIAAABkcnMvZG93bnJldi54bWxQSwECFAAUAAAACACHTuJAVSw1Xd4BAAC3&#10;AwAADgAAAAAAAAABACAAAAAo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2" o:spid="_x0000_s1026" o:spt="20" style="position:absolute;left:664845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IOiTsbZAAAACQEAAA8A&#10;AAAAAAAAAQAgAAAAIgAAAGRycy9kb3ducmV2LnhtbFBLAQIUABQAAAAIAIdO4kBFt56B3QEAALcD&#10;AAAOAAAAAAAAAAEAIAAAACgBAABkcnMvZTJvRG9jLnhtbFBLBQYAAAAABgAGAFkBAAB3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3" o:spid="_x0000_s1026" o:spt="20" style="position:absolute;left:831215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IOiTsbZAAAACQEAAA8A&#10;AAAAAAAAAQAgAAAAIgAAAGRycy9kb3ducmV2LnhtbFBLAQIUABQAAAAIAIdO4kAB+45C3QEAALcD&#10;AAAOAAAAAAAAAAEAIAAAACgBAABkcnMvZTJvRG9jLnhtbFBLBQYAAAAABgAGAFkBAAB3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4" o:spid="_x0000_s1026" o:spt="20" style="position:absolute;left:996950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6JOxtkAAAAJAQAA&#10;DwAAAAAAAAABACAAAAAiAAAAZHJzL2Rvd25yZXYueG1sUEsBAhQAFAAAAAgAh07iQKbUqaTfAQAA&#10;twMAAA4AAAAAAAAAAQAgAAAAKA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5" o:spid="_x0000_s1026" o:spt="20" style="position:absolute;left:1159510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IOiTsbZAAAACQEA&#10;AA8AAAAAAAAAAQAgAAAAIgAAAGRycy9kb3ducmV2LnhtbFBLAQIUABQAAAAIAIdO4kDNJYgi4AEA&#10;ALgDAAAOAAAAAAAAAAEAIAAAACgBAABkcnMvZTJvRG9jLnhtbFBLBQYAAAAABgAGAFkBAAB6BQAA&#10;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6" o:spid="_x0000_s1026" o:spt="20" style="position:absolute;left:1325880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Dok7G2QAAAAkBAAAP&#10;AAAAAAAAAAEAIAAAACIAAABkcnMvZG93bnJldi54bWxQSwECFAAUAAAACACHTuJAYJCcB94BAAC4&#10;AwAADgAAAAAAAAABACAAAAAo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7" o:spid="_x0000_s1026" o:spt="20" style="position:absolute;left:1492250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6JOxtkAAAAJAQAA&#10;DwAAAAAAAAABACAAAAAiAAAAZHJzL2Rvd25yZXYueG1sUEsBAhQAFAAAAAgAh07iQKGQasXfAQAA&#10;uAMAAA4AAAAAAAAAAQAgAAAAKA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" o:spid="_x0000_s1026" o:spt="20" style="position:absolute;left:1658620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Dok7G2QAAAAkBAAAP&#10;AAAAAAAAAAEAIAAAACIAAABkcnMvZG93bnJldi54bWxQSwECFAAUAAAACACHTuJAVQ7f4t4BAAC4&#10;AwAADgAAAAAAAAABACAAAAAo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9" o:spid="_x0000_s1026" o:spt="20" style="position:absolute;left:1824355;top:1337310;flip:y;height:46355;width:635;" filled="f" stroked="t" coordsize="21600,21600" o:gfxdata="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6JOxtkAAAAJAQAA&#10;DwAAAAAAAAABACAAAAAiAAAAZHJzL2Rvd25yZXYueG1sUEsBAhQAFAAAAAgAh07iQJqPJvjfAQAA&#10;uAMAAA4AAAAAAAAAAQAgAAAAKA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50" o:spid="_x0000_s1026" o:spt="20" style="position:absolute;left:993775;top:11430;height:1569720;width:635;" filled="f" stroked="t" coordsize="21600,21600" o:gfxdata="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A3TcfaAAAACQEAAA8AAAAA&#10;AAAAAQAgAAAAIgAAAGRycy9kb3ducmV2LnhtbFBLAQIUABQAAAAIAIdO4kBBgVWh2QEAAK0DAAAO&#10;AAAAAAAAAAEAIAAAACkBAABkcnMvZTJvRG9jLnhtbFBLBQYAAAAABgAGAFkBAAB0BQAAAAA=&#10;">
                  <v:fill on="f" focussize="0,0"/>
                  <v:stroke weight="0.55pt" color="#0000FF" joinstyle="round"/>
                  <v:imagedata o:title=""/>
                  <o:lock v:ext="edit" aspectratio="f"/>
                </v:line>
                <v:shape id="Freeform 51" o:spid="_x0000_s1026" o:spt="100" style="position:absolute;left:972820;top:0;height:19685;width:38100;" fillcolor="#0000FF" filled="t" stroked="t" coordsize="60,31" o:gfxdata="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" path="m0,31l27,0,33,0,60,31,0,31xe">
                  <v:path o:connectlocs="0,19685;17145,0;20955,0;38100,19685;0,19685" o:connectangles="0,0,0,0,0"/>
                  <v:fill on="t" focussize="0,0"/>
                  <v:stroke weight="0.25pt" color="#0000FF" joinstyle="round"/>
                  <v:imagedata o:title=""/>
                  <o:lock v:ext="edit" aspectratio="f"/>
                </v:shape>
                <v:line id="Line 52" o:spid="_x0000_s1026" o:spt="20" style="position:absolute;left:972820;top:1077595;height:635;width:41275;" filled="f" stroked="t" coordsize="21600,21600" o:gfxdata="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IVBIfLZAAAACQEAAA8AAAAA&#10;AAAAAQAgAAAAIgAAAGRycy9kb3ducmV2LnhtbFBLAQIUABQAAAAIAIdO4kC+3lZ92gEAAK0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53" o:spid="_x0000_s1026" o:spt="20" style="position:absolute;left:972820;top:790575;height:635;width:41275;" filled="f" stroked="t" coordsize="21600,21600" o:gfxdata="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hUEh8tkAAAAJAQAADwAAAAAA&#10;AAABACAAAAAiAAAAZHJzL2Rvd25yZXYueG1sUEsBAhQAFAAAAAgAh07iQPrLToDZAQAArAMAAA4A&#10;AAAAAAAAAQAgAAAAKAEAAGRycy9lMm9Eb2MueG1sUEsFBgAAAAAGAAYAWQEAAHM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54" o:spid="_x0000_s1026" o:spt="20" style="position:absolute;left:972820;top:503555;height:635;width:41275;" filled="f" stroked="t" coordsize="21600,21600" o:gfxdata="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hUEh8tkAAAAJAQAADwAAAAAA&#10;AAABACAAAAAiAAAAZHJzL2Rvd25yZXYueG1sUEsBAhQAFAAAAAgAh07iQJZXGO/ZAQAArAMAAA4A&#10;AAAAAAAAAQAgAAAAKAEAAGRycy9lMm9Eb2MueG1sUEsFBgAAAAAGAAYAWQEAAHM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55" o:spid="_x0000_s1026" o:spt="20" style="position:absolute;left:972820;top:217170;height:635;width:41275;" filled="f" stroked="t" coordsize="21600,21600" o:gfxdata="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IVBIfLZAAAACQEAAA8AAAAAAAAA&#10;AQAgAAAAIgAAAGRycy9kb3ducmV2LnhtbFBLAQIUABQAAAAIAIdO4kBwLVGu1wEAAKwDAAAOAAAA&#10;AAAAAAEAIAAAACgBAABkcnMvZTJvRG9jLnhtbFBLBQYAAAAABgAGAFkBAABx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shape id="Oval 56" o:spid="_x0000_s1026" o:spt="3" type="#_x0000_t3" style="position:absolute;left:640715;top:1193800;height:57785;width:51435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13Lop9YAAAAJAQAADwAAAAAAAAABACAAAAAiAAAAZHJzL2Rvd25yZXYueG1sUEsB&#10;AhQAFAAAAAgAh07iQJdEN6cwAgAAbg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57" o:spid="_x0000_s1026" o:spt="3" type="#_x0000_t3" style="position:absolute;left:1301750;top:1193800;height:57785;width:52070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Ndy6KfWAAAACQEAAA8AAAAAAAAAAQAgAAAAIgAAAGRycy9kb3ducmV2LnhtbFBLAQIU&#10;ABQAAAAIAIdO4kB+ciE7LgIAAG8EAAAOAAAAAAAAAAEAIAAAACUBAABkcnMvZTJvRG9jLnhtbFBL&#10;BQYAAAAABgAGAFkBAADFBQAAAAA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58" o:spid="_x0000_s1026" o:spt="3" type="#_x0000_t3" style="position:absolute;left:474345;top:1015365;height:58420;width:52070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Xcuin1gAAAAkBAAAPAAAAAAAAAAEAIAAAACIAAABkcnMvZG93bnJldi54bWxQ&#10;SwECFAAUAAAACACHTuJA0P7s8TICAABuBAAADgAAAAAAAAABACAAAAAlAQAAZHJzL2Uyb0RvYy54&#10;bWxQSwUGAAAAAAYABgBZAQAAyQ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59" o:spid="_x0000_s1026" o:spt="3" type="#_x0000_t3" style="position:absolute;left:307975;top:763270;height:58420;width:52070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Xcuin1gAAAAkBAAAPAAAAAAAAAAEAIAAAACIAAABkcnMvZG93bnJldi54bWxQSwECFAAU&#10;AAAACACHTuJAI1TRXSwCAABtBAAADgAAAAAAAAABACAAAAAlAQAAZHJzL2Uyb0RvYy54bWxQSwUG&#10;AAAAAAYABgBZAQAAww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60" o:spid="_x0000_s1026" o:spt="3" type="#_x0000_t3" style="position:absolute;left:1633855;top:763270;height:58420;width:52070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Xcuin1gAAAAkBAAAPAAAAAAAAAAEAIAAAACIAAABkcnMvZG93bnJldi54bWxQSwEC&#10;FAAUAAAACACHTuJANuhLWi8CAABuBAAADgAAAAAAAAABACAAAAAlAQAAZHJzL2Uyb0RvYy54bWxQ&#10;SwUGAAAAAAYABgBZAQAAxg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61" o:spid="_x0000_s1026" o:spt="3" type="#_x0000_t3" style="position:absolute;left:142240;top:441960;height:57785;width:51435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13Lop9YAAAAJAQAADwAAAAAAAAABACAAAAAiAAAAZHJzL2Rvd25yZXYueG1sUEsBAhQA&#10;FAAAAAgAh07iQDKLgVItAgAAbQQAAA4AAAAAAAAAAQAgAAAAJQEAAGRycy9lMm9Eb2MueG1sUEsF&#10;BgAAAAAGAAYAWQEAAMQ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62" o:spid="_x0000_s1026" o:spt="3" type="#_x0000_t3" style="position:absolute;left:1800225;top:441960;height:57785;width:52070;" fillcolor="#FF0000" filled="t" stroked="t" coordsize="21600,21600" o:gfxdata="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13Lop9YAAAAJAQAADwAAAAAAAAABACAAAAAiAAAAZHJzL2Rvd25yZXYueG1sUEsB&#10;AhQAFAAAAAgAh07iQD7rCfswAgAAbg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rect id="Rectangle 63" o:spid="_x0000_s1026" o:spt="1" style="position:absolute;left:69215;top:422275;height:235585;width:7810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XxhYHQQCAAAD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B'</w:t>
                        </w:r>
                      </w:p>
                    </w:txbxContent>
                  </v:textbox>
                </v:rect>
                <v:rect id="Rectangle 64" o:spid="_x0000_s1026" o:spt="1" style="position:absolute;left:1866265;top:429895;height:235585;width:5588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JDWdjwQCAAAF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rect>
                <v:rect id="Rectangle 65" o:spid="_x0000_s1026" o:spt="1" style="position:absolute;left:214630;top:713105;height:235585;width:8128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sRkED9cAAAAJAQAADwAAAAAAAAABACAAAAAiAAAAZHJzL2Rv&#10;d25yZXYueG1sUEsBAhQAFAAAAAgAh07iQIEzYqkCAgAABAQAAA4AAAAAAAAAAQAgAAAAJgEAAGRy&#10;cy9lMm9Eb2MueG1sUEsFBgAAAAAGAAYAWQEAAJo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A'</w:t>
                        </w:r>
                      </w:p>
                    </w:txbxContent>
                  </v:textbox>
                </v:rect>
                <v:rect id="Rectangle 66" o:spid="_x0000_s1026" o:spt="1" style="position:absolute;left:1696720;top:720725;height:235585;width:5905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RkED9cAAAAJAQAADwAAAAAAAAABACAAAAAiAAAAZHJz&#10;L2Rvd25yZXYueG1sUEsBAhQAFAAAAAgAh07iQOZy9XEFAgAABQ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rect>
                <v:rect id="Rectangle 67" o:spid="_x0000_s1026" o:spt="1" style="position:absolute;left:394970;top:1003935;height:235585;width:6604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EZBA/XAAAACQEAAA8AAAAAAAAAAQAgAAAAIgAAAGRy&#10;cy9kb3ducmV2LnhtbFBLAQIUABQAAAAIAIdO4kDrc1fSBgIAAAU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N</w:t>
                        </w:r>
                      </w:p>
                    </w:txbxContent>
                  </v:textbox>
                </v:rect>
                <v:rect id="Rectangle 68" o:spid="_x0000_s1026" o:spt="1" style="position:absolute;left:540385;top:1181735;height:235585;width:8699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fgjxCgQCAAAF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M</w:t>
                        </w:r>
                      </w:p>
                    </w:txbxContent>
                  </v:textbox>
                </v:rect>
                <v:rect id="Rectangle 69" o:spid="_x0000_s1026" o:spt="1" style="position:absolute;left:1370965;top:1177925;height:235585;width:10985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EZBA/XAAAACQEAAA8AAAAAAAAAAQAgAAAAIgAAAGRy&#10;cy9kb3ducmV2LnhtbFBLAQIUABQAAAAIAIdO4kBKwIJuBgIAAAc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M'</w:t>
                        </w:r>
                      </w:p>
                    </w:txbxContent>
                  </v:textbox>
                </v:rect>
                <v:rect id="Rectangle 70" o:spid="_x0000_s1026" o:spt="1" style="position:absolute;left:841375;top:368300;height:235585;width:18034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lcF1HgQCAAAF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6,25</w:t>
                        </w:r>
                      </w:p>
                    </w:txbxContent>
                  </v:textbox>
                </v:rect>
                <v:rect id="Rectangle 71" o:spid="_x0000_s1026" o:spt="1" style="position:absolute;left:938530;top:693420;height:235585;width:5207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xGQQP1wAAAAkBAAAPAAAAAAAAAAEAIAAAACIAAABkcnMv&#10;ZG93bnJldi54bWxQSwECFAAUAAAACACHTuJAhN9G8QQCAAAE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rect>
                <v:rect id="Rectangle 72" o:spid="_x0000_s1026" o:spt="1" style="position:absolute;left:1017905;top:991870;height:235585;width:18034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EZBA/XAAAACQEAAA8AAAAAAAAAAQAgAAAAIgAAAGRy&#10;cy9kb3ducmV2LnhtbFBLAQIUABQAAAAIAIdO4kCuwj21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2,25</w:t>
                        </w:r>
                      </w:p>
                    </w:txbxContent>
                  </v:textbox>
                </v:rect>
                <v:rect id="Rectangle 73" o:spid="_x0000_s1026" o:spt="1" style="position:absolute;left:931545;top:1363980;height:235585;width:5207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EZBA/XAAAACQEAAA8AAAAAAAAAAQAgAAAAIgAAAGRy&#10;cy9kb3ducmV2LnhtbFBLAQIUABQAAAAIAIdO4kAcbikxBgIAAAU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rect>
                <v:rect id="Rectangle 74" o:spid="_x0000_s1026" o:spt="1" style="position:absolute;left:114300;top:1383665;height:235585;width:8318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LEZBA/XAAAACQEAAA8AAAAAAAAAAQAgAAAAIgAAAGRycy9k&#10;b3ducmV2LnhtbFBLAQIUABQAAAAIAIdO4kCclcjHAwIAAAU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5</w:t>
                        </w:r>
                      </w:p>
                    </w:txbxContent>
                  </v:textbox>
                </v:rect>
                <v:rect id="Rectangle 75" o:spid="_x0000_s1026" o:spt="1" style="position:absolute;left:280670;top:1383665;height:235585;width:8318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LEZBA/XAAAACQEAAA8AAAAAAAAAAQAgAAAAIgAAAGRycy9k&#10;b3ducmV2LnhtbFBLAQIUABQAAAAIAIdO4kBgh7d/AwIAAAU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4</w:t>
                        </w:r>
                      </w:p>
                    </w:txbxContent>
                  </v:textbox>
                </v:rect>
                <v:rect id="Rectangle 76" o:spid="_x0000_s1026" o:spt="1" style="position:absolute;left:453390;top:1383665;height:235585;width:8318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RkED9cAAAAJAQAADwAAAAAAAAABACAAAAAiAAAAZHJz&#10;L2Rvd25yZXYueG1sUEsBAhQAFAAAAAgAh07iQG9HNwwFAgAABQ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3</w:t>
                        </w:r>
                      </w:p>
                    </w:txbxContent>
                  </v:textbox>
                </v:rect>
                <v:rect id="Rectangle 77" o:spid="_x0000_s1026" o:spt="1" style="position:absolute;left:619760;top:1383665;height:235585;width:83185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RkED9cAAAAJAQAADwAAAAAAAAABACAAAAAiAAAAZHJz&#10;L2Rvd25yZXYueG1sUEsBAhQAFAAAAAgAh07iQCnD4ZgFAgAABQ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2</w:t>
                        </w:r>
                      </w:p>
                    </w:txbxContent>
                  </v:textbox>
                </v:rect>
                <v:rect id="Rectangle 78" o:spid="_x0000_s1026" o:spt="1" style="position:absolute;left:1304925;top:1387475;height:235585;width:5207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RkED9cAAAAJAQAADwAAAAAAAAABACAAAAAiAAAAZHJz&#10;L2Rvd25yZXYueG1sUEsBAhQAFAAAAAgAh07iQBiqfXs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rect>
                <v:rect id="Rectangle 79" o:spid="_x0000_s1026" o:spt="1" style="position:absolute;left:1630680;top:1383665;height:235585;width:5207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EZBA/XAAAACQEAAA8AAAAAAAAAAQAgAAAAIgAAAGRy&#10;cy9kb3ducmV2LnhtbFBLAQIUABQAAAAIAIdO4kDkqlVP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rect>
                <v:rect id="Rectangle 80" o:spid="_x0000_s1026" o:spt="1" style="position:absolute;left:1797050;top:1387475;height:235585;width:52070;mso-wrap-style:none;" filled="f" stroked="f" coordsize="21600,21600" o:gfxdata="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LEZBA/XAAAACQEAAA8AAAAAAAAAAQAgAAAAIgAAAGRycy9k&#10;b3ducmV2LnhtbFBLAQIUABQAAAAIAIdO4kBevOLWAwIAAAY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rect>
                <v:shape id="Freeform 81" o:spid="_x0000_s1026" o:spt="100" style="position:absolute;left:0;top:73660;height:1290320;width:1990725;" filled="f" stroked="t" coordsize="3135,2032" o:gfxdata="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" path="m0,0l5,12,11,24,16,37,22,55,27,67,33,79,38,98,44,110,49,122,55,134,60,153,65,165,71,177,76,189,82,201,87,220,93,232,98,244,104,256,109,268,114,287,120,299,125,311,131,323,136,336,142,348,147,360,153,372,158,384,164,403,169,415,174,427,180,439,185,452,191,464,196,476,202,488,207,500,213,513,218,525,224,537,229,549,234,561,240,574,245,586,251,598,256,610,262,622,267,635,273,647,278,653,284,665,289,677,294,690,300,702,305,714,311,726,316,738,322,745,327,757,333,769,338,781,343,793,349,806,354,812,360,824,365,836,371,848,376,860,382,867,387,879,393,891,398,903,403,909,409,922,414,934,420,940,425,952,431,964,436,970,442,983,447,995,453,1001,458,1013,463,1025,469,1031,474,1044,480,1056,485,1062,491,1074,496,1080,502,1092,507,1105,513,1111,518,1123,523,1129,529,1141,534,1147,540,1160,545,1166,551,1178,556,1184,562,1196,567,1202,572,1214,578,1221,583,1233,589,1239,594,1251,600,1257,605,1269,611,1275,616,1282,622,1294,627,1300,632,1312,638,1318,643,1324,649,1337,654,1343,660,1349,665,1361,671,1367,676,1373,682,1385,687,1391,692,1398,698,1410,703,1416,709,1422,714,1428,720,1440,725,1446,731,1452,736,1459,741,1471,747,1477,752,1483,758,1489,763,1495,769,1507,774,1513,780,1520,785,1526,791,1532,796,1544,801,1550,807,1556,812,1562,818,1568,823,1575,829,1581,834,1587,840,1593,845,1599,851,1611,856,1617,861,1623,867,1629,872,1636,878,1642,883,1648,889,1654,894,1660,900,1666,905,1672,911,1678,916,1684,921,1690,927,1697,932,1703,938,1703,943,1709,949,1715,954,1721,960,1727,965,1733,970,1739,976,1745,981,1752,987,1758,992,1758,998,1764,1003,1770,1009,1776,1014,1782,1020,1788,1025,1788,1030,1794,1036,1800,1041,1806,1047,1813,1052,1813,1058,1819,1063,1825,1069,1831,1074,1831,1080,1837,1085,1843,1090,1843,1096,1849,1101,1855,1107,1861,1112,1861,1118,1867,1123,1874,1129,1874,1134,1880,1140,1880,1145,1886,1150,1892,1156,1892,1161,1898,1167,1904,1172,1904,1178,1910,1183,1910,1189,1916,1194,1916,1199,1922,1205,1928,1210,1928,1216,1935,1221,1935,1227,1941,1232,1941,1238,1947,1243,1947,1249,1953,1254,1953,1259,1953,1265,1959,1270,1959,1276,1965,1281,1965,1287,1971,1292,1971,1298,1971,1303,1977,1309,1977,1314,1983,1319,1983,1325,1983,1330,1990,1336,1990,1341,1990,1347,1996,1352,1996,1358,1996,1363,2002,1368,2002,1374,2002,1379,2008,1385,2008,1390,2008,1396,2008,1401,2014,1407,2014,1412,2014,1418,2014,1423,2020,1428,2020,1434,2020,1439,2020,1445,2020,1450,2020,1456,2026,1461,2026,1467,2026,1472,2026,1478,2026,1483,2026,1488,2032,1494,2032,1499,2032,1505,2032,1510,2032,1516,2032,1521,2032,1527,2032,1532,2032,1538,2032,1543,2032,1548,2032,1554,2032,1559,2032,1565,2032,1570,2032,1576,2032,1581,2032,1587,2032,1592,2032,1597,2032,1603,2032,1608,2032,1614,2032,1619,2032,1625,2032,1630,2032,1636,2032,1641,2032,1647,2032,1652,2026,1657,2026,1663,2026,1668,2026,1674,2026,1679,2026,1685,2020,1690,2020,1696,2020,1701,2020,1707,2020,1712,2020,1717,2014,1723,2014,1728,2014,1734,2014,1739,2008,1745,2008,1750,2008,1756,2008,1761,2002,1767,2002,1772,2002,1777,1996,1783,1996,1788,1996,1794,1990,1799,1990,1805,1990,1810,1983,1816,1983,1821,1983,1826,1977,1832,1977,1837,1971,1843,1971,1848,1971,1854,1965,1859,1965,1865,1959,1870,1959,1876,1953,1881,1953,1886,1953,1892,1947,1897,1947,1903,1941,1908,1941,1914,1935,1919,1935,1925,1928,1930,1928,1936,1922,1941,1916,1946,1916,1952,1910,1957,1910,1963,1904,1968,1904,1974,1898,1979,1892,1985,1892,1990,1886,1995,1880,2001,1880,2006,1874,2012,1874,2017,1867,2023,1861,2028,1861,2034,1855,2039,1849,2045,1843,2050,1843,2055,1837,2061,1831,2066,1831,2072,1825,2077,1819,2083,1813,2088,1813,2094,1806,2099,1800,2105,1794,2110,1788,2115,1788,2121,1782,2126,1776,2132,1770,2137,1764,2143,1758,2148,1758,2154,1752,2159,1745,2165,1739,2170,1733,2175,1727,2181,1721,2186,1715,2192,1709,2197,1703,2203,1703,2208,1697,2214,1690,2219,1684,2224,1678,2230,1672,2235,1666,2241,1660,2246,1654,2252,1648,2257,1642,2263,1636,2268,1629,2274,1623,2279,1617,2284,1611,2290,1599,2295,1593,2301,1587,2306,1581,2312,1575,2317,1568,2323,1562,2328,1556,2334,1550,2339,1544,2344,1532,2350,1526,2355,1520,2361,1513,2366,1507,2372,1495,2377,1489,2383,1483,2388,1477,2394,1471,2399,1459,2404,1452,2410,1446,2415,1440,2421,1428,2426,1422,2432,1416,2437,1410,2443,1398,2448,1391,2453,1385,2459,1373,2464,1367,2470,1361,2475,1349,2481,1343,2486,1337,2492,1324,2497,1318,2503,1312,2508,1300,2513,1294,2519,1282,2524,1275,2530,1269,2535,1257,2541,1251,2546,1239,2552,1233,2557,1221,2563,1214,2568,1202,2573,1196,2579,1184,2584,1178,2590,1166,2595,1160,2601,1147,2606,1141,2612,1129,2617,1123,2622,1111,2628,1105,2633,1092,2639,1080,2644,1074,2650,1062,2655,1056,2661,1044,2666,1031,2672,1025,2677,1013,2682,1001,2688,995,2693,983,2699,970,2704,964,2710,952,2715,940,2721,934,2726,922,2732,909,2737,903,2742,891,2748,879,2753,867,2759,860,2764,848,2770,836,2775,824,2781,812,2786,806,2792,793,2797,781,2802,769,2808,757,2813,745,2819,738,2824,726,2830,714,2835,702,2841,690,2846,677,2851,665,2857,653,2862,647,2868,635,2873,622,2879,610,2884,598,2890,586,2895,574,2901,561,2906,549,2911,537,2917,525,2922,513,2928,500,2933,488,2939,476,2944,464,2950,452,2955,439,2961,427,2966,415,2971,403,2977,384,2982,372,2988,360,2993,348,2999,336,3004,323,3010,311,3015,299,3021,287,3026,268,3031,256,3037,244,3042,232,3048,220,3053,201,3059,189,3064,177,3070,165,3075,153,3080,134,3086,122,3091,110,3097,98,3102,79,3108,67,3113,55,3119,37,3124,24,3130,12,3135,0e">
                  <v:path o:connectlocs="31115,77470;66040,162560;100330,243840;135255,325755;169545,403225;204470,473075;238760,546100;273685,612140;307975,674370;342900,736600;377190,794385;412115,848995;446405,899160;481330,945515;515620,991870;550545,1034415;584835,1073150;619760,1108075;654050,1139190;688975,1170305;723900,1193800;758190,1216660;793115,1240155;827405,1255395;862330,1267460;896620,1278890;931545,1286510;965835,1290320;1000760,1290320;1035050,1290320;1069975,1282700;1104265,1275080;1139190,1263650;1173480,1251585;1208405,1232535;1242695,1212850;1277620,1189990;1311910,1162685;1346835,1131570;1381125,1096645;1416050,1061720;1450340,1022985;1485265,980440;1520190,934085;1554480,883285;1589405,833120;1623695,775335;1658620,716915;1692910,654685;1727835,593090;1762125,523240;1797050,453390;1831340,379730;1866265,302260;1900555,220980;1935480,139700;1969770,50165" o:connectangles="0,0,0,0,0,0,0,0,0,0,0,0,0,0,0,0,0,0,0,0,0,0,0,0,0,0,0,0,0,0,0,0,0,0,0,0,0,0,0,0,0,0,0,0,0,0,0,0,0,0,0,0,0,0,0,0,0"/>
                  <v:fill on="f" focussize="0,0"/>
                  <v:stroke weight="0.8pt" color="#FF0000" joinstyle="round"/>
                  <v:imagedata o:title=""/>
                  <o:lock v:ext="edit" aspectratio="f"/>
                </v:shape>
                <v:line id="Line 82" o:spid="_x0000_s1026" o:spt="20" style="position:absolute;left:664845;top:1220470;height:635;width:661035;" filled="f" stroked="t" coordsize="21600,21600" o:gfxdata="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EwcOdvXAAAA&#10;CQEAAA8AAAAAAAAAAQAgAAAAIgAAAGRycy9kb3ducmV2LnhtbFBLAQIUABQAAAAIAIdO4kCK31uP&#10;5QEAAMkDAAAOAAAAAAAAAAEAIAAAACYBAABkcnMvZTJvRG9jLnhtbFBLBQYAAAAABgAGAFkBAAB9&#10;BQAAAAA=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  <v:line id="Line 83" o:spid="_x0000_s1026" o:spt="20" style="position:absolute;left:498475;top:1042670;height:635;width:495300;" filled="f" stroked="t" coordsize="21600,21600" o:gfxdata="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TBw529cA&#10;AAAJAQAADwAAAAAAAAABACAAAAAiAAAAZHJzL2Rvd25yZXYueG1sUEsBAhQAFAAAAAgAh07iQOM3&#10;ag/nAQAAyQMAAA4AAAAAAAAAAQAgAAAAJgEAAGRycy9lMm9Eb2MueG1sUEsFBgAAAAAGAAYAWQEA&#10;AH8FAAAAAA==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  <v:line id="Line 84" o:spid="_x0000_s1026" o:spt="20" style="position:absolute;left:332105;top:790575;height:635;width:1326515;" filled="f" stroked="t" coordsize="21600,21600" o:gfxdata="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MHDnb&#10;1wAAAAkBAAAPAAAAAAAAAAEAIAAAACIAAABkcnMvZG93bnJldi54bWxQSwECFAAUAAAACACHTuJA&#10;k8oO/ukBAADJAwAADgAAAAAAAAABACAAAAAmAQAAZHJzL2Uyb0RvYy54bWxQSwUGAAAAAAYABgBZ&#10;AQAAgQUAAAAA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  <v:line id="Line 85" o:spid="_x0000_s1026" o:spt="20" style="position:absolute;left:166370;top:468630;height:635;width:1657985;" filled="f" stroked="t" coordsize="21600,21600" o:gfxdata="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MHDnb1wAAAAkB&#10;AAAPAAAAAAAAAAEAIAAAACIAAABkcnMvZG93bnJldi54bWxQSwECFAAUAAAACACHTuJAwNtiduMB&#10;AADJAwAADgAAAAAAAAABACAAAAAmAQAAZHJzL2Uyb0RvYy54bWxQSwUGAAAAAAYABgBZAQAAewUA&#10;AAAA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788920</wp:posOffset>
                </wp:positionH>
                <wp:positionV relativeFrom="paragraph">
                  <wp:posOffset>90170</wp:posOffset>
                </wp:positionV>
                <wp:extent cx="38735" cy="43815"/>
                <wp:effectExtent l="0" t="2540" r="0" b="1270"/>
                <wp:wrapNone/>
                <wp:docPr id="256" name="Rectangle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735" cy="43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color w:val="000000"/>
                                <w:sz w:val="6"/>
                                <w:szCs w:val="6"/>
                              </w:rPr>
                              <w:t>*x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56" o:spid="_x0000_s1026" o:spt="1" style="position:absolute;left:0pt;margin-left:219.6pt;margin-top:7.1pt;height:3.45pt;width:3.05pt;mso-wrap-style:none;z-index:251666432;mso-width-relative:page;mso-height-relative:page;" filled="f" stroked="f" coordsize="21600,21600" o:gfxdata="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AJcOXN1wAAAAkBAAAPAAAAAAAAAAEAIAAAACIAAABkcnMvZG93bnJldi54bWxQ&#10;SwECFAAUAAAACACHTuJAXG627vgBAAD6AwAADgAAAAAAAAABACAAAAAmAQAAZHJzL2Uyb0RvYy54&#10;bWxQSwUGAAAAAAYABgBZAQAAkAUAAAAA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  <w:sz w:val="6"/>
                          <w:szCs w:val="6"/>
                        </w:rPr>
                        <w:t>*x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jc w:val="both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d)   x = -3 </w: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y = </w:t>
      </w:r>
      <w:r>
        <w:rPr>
          <w:rFonts w:ascii="Times New Roman" w:hAnsi="Times New Roman" w:cs="Times New Roman"/>
          <w:position w:val="-26"/>
        </w:rPr>
        <w:object>
          <v:shape id="_x0000_i1050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4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 = </w:t>
      </w:r>
      <w:r>
        <w:rPr>
          <w:rFonts w:ascii="Times New Roman" w:hAnsi="Times New Roman" w:cs="Times New Roman"/>
          <w:position w:val="-26"/>
        </w:rPr>
        <w:object>
          <v:shape id="_x0000_i1051" o:spt="75" type="#_x0000_t75" style="height:31.95pt;width:12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5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 xml:space="preserve"> = 2,25</w:t>
      </w:r>
    </w:p>
    <w:p>
      <w:pPr>
        <w:jc w:val="both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e) Thay y = 6,25 vào hàm số y = 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52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7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ta có: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6,25 = </w:t>
      </w:r>
      <w:r>
        <w:rPr>
          <w:rFonts w:ascii="Times New Roman" w:hAnsi="Times New Roman" w:cs="Times New Roman"/>
          <w:position w:val="-26"/>
          <w:lang w:val="fr-FR"/>
        </w:rPr>
        <w:object>
          <v:shape id="_x0000_i1053" o:spt="75" type="#_x0000_t75" style="height:31.95pt;width:12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48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= 25 </w:t>
      </w: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x = </w:t>
      </w:r>
      <w:r>
        <w:rPr>
          <w:rFonts w:ascii="Times New Roman" w:hAnsi="Times New Roman" w:cs="Times New Roman"/>
          <w:position w:val="-4"/>
          <w:lang w:val="fr-FR"/>
        </w:rPr>
        <w:object>
          <v:shape id="_x0000_i1054" o:spt="75" type="#_x0000_t75" style="height:12.75pt;width:12.7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49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5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sym w:font="Symbol" w:char="F0DE"/>
      </w:r>
      <w:r>
        <w:rPr>
          <w:rFonts w:ascii="Times New Roman" w:hAnsi="Times New Roman" w:cs="Times New Roman"/>
          <w:lang w:val="fr-FR"/>
        </w:rPr>
        <w:t xml:space="preserve"> B(5; 6,25) ; B’(-5; 6,25) là hai điểm cần tìm</w:t>
      </w:r>
    </w:p>
    <w:p>
      <w:pPr>
        <w:rPr>
          <w:rFonts w:ascii="Times New Roman" w:hAnsi="Times New Roman" w:cs="Times New Roman"/>
          <w:b/>
          <w:bCs/>
          <w:iCs/>
        </w:rPr>
      </w:pPr>
    </w:p>
    <w:p>
      <w:pPr>
        <w:rPr>
          <w:rFonts w:ascii="Times New Roman" w:hAnsi="Times New Roman" w:cs="Times New Roman"/>
          <w:b/>
          <w:bCs/>
          <w:iCs/>
        </w:rPr>
      </w:pPr>
    </w:p>
    <w:p>
      <w:pPr>
        <w:rPr>
          <w:rFonts w:ascii="Times New Roman" w:hAnsi="Times New Roman" w:cs="Times New Roman"/>
          <w:b/>
          <w:bCs/>
          <w:iCs/>
        </w:rPr>
      </w:pPr>
    </w:p>
    <w:p>
      <w:pPr>
        <w:rPr>
          <w:rFonts w:ascii="Times New Roman" w:hAnsi="Times New Roman" w:cs="Times New Roman"/>
          <w:b/>
          <w:bCs/>
          <w:iCs/>
        </w:rPr>
      </w:pPr>
      <w:r>
        <w:rPr>
          <w:rFonts w:ascii="Times New Roman" w:hAnsi="Times New Roman" w:cs="Times New Roman"/>
          <w:b/>
          <w:bCs/>
          <w:iCs/>
        </w:rPr>
        <w:t>Bài tập 9/sgk.tr39:</w:t>
      </w:r>
    </w:p>
    <w:p>
      <w:pPr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 xml:space="preserve">a) </w:t>
      </w:r>
    </w:p>
    <w:tbl>
      <w:tblPr>
        <w:tblStyle w:val="5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04"/>
        <w:gridCol w:w="1620"/>
        <w:gridCol w:w="1389"/>
        <w:gridCol w:w="1210"/>
        <w:gridCol w:w="1526"/>
        <w:gridCol w:w="15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84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</w:t>
            </w:r>
          </w:p>
        </w:tc>
        <w:tc>
          <w:tcPr>
            <w:tcW w:w="72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63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9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y = </w:t>
            </w:r>
            <w:r>
              <w:rPr>
                <w:rFonts w:ascii="Times New Roman" w:hAnsi="Times New Roman" w:cs="Times New Roman"/>
                <w:position w:val="-26"/>
              </w:rPr>
              <w:object>
                <v:shape id="_x0000_i1055" o:spt="75" type="#_x0000_t75" style="height:31.95pt;width:12pt;" o:ole="t" filled="f" coordsize="21600,21600">
                  <v:path/>
                  <v:fill on="f" focussize="0,0"/>
                  <v:stroke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84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2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6"/>
              </w:rPr>
              <w:object>
                <v:shape id="_x0000_i1056" o:spt="75" type="#_x0000_t75" style="height:31.95pt;width:12pt;" o:ole="t" filled="f" coordsize="21600,21600">
                  <v:path/>
                  <v:fill on="f" focussize="0,0"/>
                  <v:stroke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3">
                  <o:LockedField>false</o:LockedField>
                </o:OLEObject>
              </w:object>
            </w:r>
          </w:p>
        </w:tc>
        <w:tc>
          <w:tcPr>
            <w:tcW w:w="63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6"/>
              </w:rPr>
              <w:object>
                <v:shape id="_x0000_i1057" o:spt="75" type="#_x0000_t75" style="height:31.95pt;width:12pt;" o:ole="t" filled="f" coordsize="21600,21600">
                  <v:path/>
                  <v:fill on="f" focussize="0,0"/>
                  <v:stroke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4">
                  <o:LockedField>false</o:LockedField>
                </o:OLEObject>
              </w:object>
            </w:r>
          </w:p>
        </w:tc>
        <w:tc>
          <w:tcPr>
            <w:tcW w:w="79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3</w:t>
            </w:r>
          </w:p>
        </w:tc>
      </w:tr>
    </w:tbl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Đồ thị hàm số y = - x + 6 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61135</wp:posOffset>
                </wp:positionH>
                <wp:positionV relativeFrom="paragraph">
                  <wp:posOffset>477520</wp:posOffset>
                </wp:positionV>
                <wp:extent cx="1715770" cy="1633855"/>
                <wp:effectExtent l="5715" t="13335" r="12065" b="635"/>
                <wp:wrapNone/>
                <wp:docPr id="350" name="Canvas 3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7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1511935" y="222250"/>
                            <a:ext cx="18796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258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1511935" y="166370"/>
                            <a:ext cx="89535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f(x)=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9" name="Oval 91"/>
                        <wps:cNvSpPr>
                          <a:spLocks noChangeArrowheads="1"/>
                        </wps:cNvSpPr>
                        <wps:spPr bwMode="auto">
                          <a:xfrm>
                            <a:off x="1550670" y="344170"/>
                            <a:ext cx="44450" cy="552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56515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1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7018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2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28321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3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399415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4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51308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5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62611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6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42315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7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85598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8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96901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69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1085215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0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119888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1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31191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2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1425575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3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54178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4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714500" y="0"/>
                            <a:ext cx="635" cy="150939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5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0" y="145732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6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0" y="1350010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7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0" y="124650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8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0" y="1143000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79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0" y="103949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0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0" y="935990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1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0" y="83248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2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0" y="728980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3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0" y="62166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4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0" y="518160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5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0" y="41465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6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0" y="310515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7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0" y="207010"/>
                            <a:ext cx="171450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288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670050" y="1235710"/>
                            <a:ext cx="4127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9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894715" y="0"/>
                            <a:ext cx="4254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0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0" y="1353820"/>
                            <a:ext cx="170243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1" name="Freeform 123"/>
                        <wps:cNvSpPr/>
                        <wps:spPr bwMode="auto">
                          <a:xfrm>
                            <a:off x="1696720" y="1331595"/>
                            <a:ext cx="14605" cy="40640"/>
                          </a:xfrm>
                          <a:custGeom>
                            <a:avLst/>
                            <a:gdLst>
                              <a:gd name="T0" fmla="*/ 0 w 23"/>
                              <a:gd name="T1" fmla="*/ 0 h 64"/>
                              <a:gd name="T2" fmla="*/ 23 w 23"/>
                              <a:gd name="T3" fmla="*/ 29 h 64"/>
                              <a:gd name="T4" fmla="*/ 23 w 23"/>
                              <a:gd name="T5" fmla="*/ 35 h 64"/>
                              <a:gd name="T6" fmla="*/ 0 w 23"/>
                              <a:gd name="T7" fmla="*/ 64 h 64"/>
                              <a:gd name="T8" fmla="*/ 0 w 23"/>
                              <a:gd name="T9" fmla="*/ 0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3" h="64">
                                <a:moveTo>
                                  <a:pt x="0" y="0"/>
                                </a:moveTo>
                                <a:lnTo>
                                  <a:pt x="23" y="29"/>
                                </a:lnTo>
                                <a:lnTo>
                                  <a:pt x="23" y="35"/>
                                </a:lnTo>
                                <a:lnTo>
                                  <a:pt x="0" y="64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3175">
                            <a:solidFill>
                              <a:srgbClr val="0000FF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Lin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5651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3" name="Lin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720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4" name="Line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8638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5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941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6" name="Line 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620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7" name="Lin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62928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8" name="Line 13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231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99" name="Lin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97218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0" name="Line 13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8521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1" name="Lin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01420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2" name="Lin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508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3" name="Lin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2811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4" name="Lin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44320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5" name="Lin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657985" y="1328420"/>
                            <a:ext cx="635" cy="4381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6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858520" y="10795"/>
                            <a:ext cx="635" cy="1498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7" name="Freeform 139"/>
                        <wps:cNvSpPr/>
                        <wps:spPr bwMode="auto">
                          <a:xfrm>
                            <a:off x="840740" y="0"/>
                            <a:ext cx="33020" cy="18415"/>
                          </a:xfrm>
                          <a:custGeom>
                            <a:avLst/>
                            <a:gdLst>
                              <a:gd name="T0" fmla="*/ 0 w 52"/>
                              <a:gd name="T1" fmla="*/ 29 h 29"/>
                              <a:gd name="T2" fmla="*/ 24 w 52"/>
                              <a:gd name="T3" fmla="*/ 0 h 29"/>
                              <a:gd name="T4" fmla="*/ 28 w 52"/>
                              <a:gd name="T5" fmla="*/ 0 h 29"/>
                              <a:gd name="T6" fmla="*/ 52 w 52"/>
                              <a:gd name="T7" fmla="*/ 29 h 29"/>
                              <a:gd name="T8" fmla="*/ 0 w 52"/>
                              <a:gd name="T9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" h="29">
                                <a:moveTo>
                                  <a:pt x="0" y="29"/>
                                </a:move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52" y="29"/>
                                </a:lnTo>
                                <a:lnTo>
                                  <a:pt x="0" y="2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3175">
                            <a:solidFill>
                              <a:srgbClr val="0000FF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840740" y="145732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9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840740" y="125031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0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840740" y="1146810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1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840740" y="103949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2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840740" y="935990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3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840740" y="83248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4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840740" y="728980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5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840740" y="62547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6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840740" y="52133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7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840740" y="417830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8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840740" y="31051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9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840740" y="207010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20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840740" y="103505"/>
                            <a:ext cx="361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21" name="Oval 153"/>
                        <wps:cNvSpPr>
                          <a:spLocks noChangeArrowheads="1"/>
                        </wps:cNvSpPr>
                        <wps:spPr bwMode="auto">
                          <a:xfrm>
                            <a:off x="721360" y="1290955"/>
                            <a:ext cx="45085" cy="5588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951230" y="1290955"/>
                            <a:ext cx="44450" cy="5588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Oval 155"/>
                        <wps:cNvSpPr>
                          <a:spLocks noChangeArrowheads="1"/>
                        </wps:cNvSpPr>
                        <wps:spPr bwMode="auto">
                          <a:xfrm>
                            <a:off x="494665" y="1013460"/>
                            <a:ext cx="45085" cy="5588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Oval 156"/>
                        <wps:cNvSpPr>
                          <a:spLocks noChangeArrowheads="1"/>
                        </wps:cNvSpPr>
                        <wps:spPr bwMode="auto">
                          <a:xfrm>
                            <a:off x="1180465" y="1013460"/>
                            <a:ext cx="45085" cy="5588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Oval 157"/>
                        <wps:cNvSpPr>
                          <a:spLocks noChangeArrowheads="1"/>
                        </wps:cNvSpPr>
                        <wps:spPr bwMode="auto">
                          <a:xfrm>
                            <a:off x="151765" y="77470"/>
                            <a:ext cx="45085" cy="5588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Oval 158"/>
                        <wps:cNvSpPr>
                          <a:spLocks noChangeArrowheads="1"/>
                        </wps:cNvSpPr>
                        <wps:spPr bwMode="auto">
                          <a:xfrm>
                            <a:off x="1523365" y="1328420"/>
                            <a:ext cx="45085" cy="552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92710" y="59055"/>
                            <a:ext cx="5588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318770" y="880745"/>
                            <a:ext cx="8128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1249045" y="958215"/>
                            <a:ext cx="5905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0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882650" y="64008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1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873760" y="958215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2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808355" y="136525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3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250190" y="1365250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367030" y="1365250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5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83235" y="1365250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6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599440" y="1365250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7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070610" y="136906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8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294130" y="136525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9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1410335" y="136906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0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703580" y="1361440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1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954405" y="1365250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2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1180465" y="1372235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3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28270" y="1369060"/>
                            <a:ext cx="831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4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1520825" y="1372235"/>
                            <a:ext cx="5207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5" name="Freeform 177"/>
                        <wps:cNvSpPr/>
                        <wps:spPr bwMode="auto">
                          <a:xfrm>
                            <a:off x="142875" y="0"/>
                            <a:ext cx="1428750" cy="1353820"/>
                          </a:xfrm>
                          <a:custGeom>
                            <a:avLst/>
                            <a:gdLst>
                              <a:gd name="T0" fmla="*/ 29 w 2250"/>
                              <a:gd name="T1" fmla="*/ 105 h 2132"/>
                              <a:gd name="T2" fmla="*/ 66 w 2250"/>
                              <a:gd name="T3" fmla="*/ 239 h 2132"/>
                              <a:gd name="T4" fmla="*/ 104 w 2250"/>
                              <a:gd name="T5" fmla="*/ 373 h 2132"/>
                              <a:gd name="T6" fmla="*/ 141 w 2250"/>
                              <a:gd name="T7" fmla="*/ 501 h 2132"/>
                              <a:gd name="T8" fmla="*/ 179 w 2250"/>
                              <a:gd name="T9" fmla="*/ 623 h 2132"/>
                              <a:gd name="T10" fmla="*/ 216 w 2250"/>
                              <a:gd name="T11" fmla="*/ 740 h 2132"/>
                              <a:gd name="T12" fmla="*/ 254 w 2250"/>
                              <a:gd name="T13" fmla="*/ 851 h 2132"/>
                              <a:gd name="T14" fmla="*/ 292 w 2250"/>
                              <a:gd name="T15" fmla="*/ 961 h 2132"/>
                              <a:gd name="T16" fmla="*/ 329 w 2250"/>
                              <a:gd name="T17" fmla="*/ 1060 h 2132"/>
                              <a:gd name="T18" fmla="*/ 367 w 2250"/>
                              <a:gd name="T19" fmla="*/ 1159 h 2132"/>
                              <a:gd name="T20" fmla="*/ 404 w 2250"/>
                              <a:gd name="T21" fmla="*/ 1253 h 2132"/>
                              <a:gd name="T22" fmla="*/ 442 w 2250"/>
                              <a:gd name="T23" fmla="*/ 1346 h 2132"/>
                              <a:gd name="T24" fmla="*/ 479 w 2250"/>
                              <a:gd name="T25" fmla="*/ 1427 h 2132"/>
                              <a:gd name="T26" fmla="*/ 517 w 2250"/>
                              <a:gd name="T27" fmla="*/ 1509 h 2132"/>
                              <a:gd name="T28" fmla="*/ 554 w 2250"/>
                              <a:gd name="T29" fmla="*/ 1585 h 2132"/>
                              <a:gd name="T30" fmla="*/ 592 w 2250"/>
                              <a:gd name="T31" fmla="*/ 1655 h 2132"/>
                              <a:gd name="T32" fmla="*/ 630 w 2250"/>
                              <a:gd name="T33" fmla="*/ 1719 h 2132"/>
                              <a:gd name="T34" fmla="*/ 667 w 2250"/>
                              <a:gd name="T35" fmla="*/ 1777 h 2132"/>
                              <a:gd name="T36" fmla="*/ 705 w 2250"/>
                              <a:gd name="T37" fmla="*/ 1835 h 2132"/>
                              <a:gd name="T38" fmla="*/ 742 w 2250"/>
                              <a:gd name="T39" fmla="*/ 1882 h 2132"/>
                              <a:gd name="T40" fmla="*/ 780 w 2250"/>
                              <a:gd name="T41" fmla="*/ 1928 h 2132"/>
                              <a:gd name="T42" fmla="*/ 817 w 2250"/>
                              <a:gd name="T43" fmla="*/ 1969 h 2132"/>
                              <a:gd name="T44" fmla="*/ 855 w 2250"/>
                              <a:gd name="T45" fmla="*/ 2010 h 2132"/>
                              <a:gd name="T46" fmla="*/ 893 w 2250"/>
                              <a:gd name="T47" fmla="*/ 2039 h 2132"/>
                              <a:gd name="T48" fmla="*/ 930 w 2250"/>
                              <a:gd name="T49" fmla="*/ 2068 h 2132"/>
                              <a:gd name="T50" fmla="*/ 968 w 2250"/>
                              <a:gd name="T51" fmla="*/ 2092 h 2132"/>
                              <a:gd name="T52" fmla="*/ 1005 w 2250"/>
                              <a:gd name="T53" fmla="*/ 2109 h 2132"/>
                              <a:gd name="T54" fmla="*/ 1043 w 2250"/>
                              <a:gd name="T55" fmla="*/ 2121 h 2132"/>
                              <a:gd name="T56" fmla="*/ 1080 w 2250"/>
                              <a:gd name="T57" fmla="*/ 2126 h 2132"/>
                              <a:gd name="T58" fmla="*/ 1118 w 2250"/>
                              <a:gd name="T59" fmla="*/ 2132 h 2132"/>
                              <a:gd name="T60" fmla="*/ 1156 w 2250"/>
                              <a:gd name="T61" fmla="*/ 2132 h 2132"/>
                              <a:gd name="T62" fmla="*/ 1193 w 2250"/>
                              <a:gd name="T63" fmla="*/ 2121 h 2132"/>
                              <a:gd name="T64" fmla="*/ 1231 w 2250"/>
                              <a:gd name="T65" fmla="*/ 2115 h 2132"/>
                              <a:gd name="T66" fmla="*/ 1268 w 2250"/>
                              <a:gd name="T67" fmla="*/ 2097 h 2132"/>
                              <a:gd name="T68" fmla="*/ 1306 w 2250"/>
                              <a:gd name="T69" fmla="*/ 2074 h 2132"/>
                              <a:gd name="T70" fmla="*/ 1343 w 2250"/>
                              <a:gd name="T71" fmla="*/ 2051 h 2132"/>
                              <a:gd name="T72" fmla="*/ 1381 w 2250"/>
                              <a:gd name="T73" fmla="*/ 2022 h 2132"/>
                              <a:gd name="T74" fmla="*/ 1418 w 2250"/>
                              <a:gd name="T75" fmla="*/ 1987 h 2132"/>
                              <a:gd name="T76" fmla="*/ 1456 w 2250"/>
                              <a:gd name="T77" fmla="*/ 1946 h 2132"/>
                              <a:gd name="T78" fmla="*/ 1494 w 2250"/>
                              <a:gd name="T79" fmla="*/ 1899 h 2132"/>
                              <a:gd name="T80" fmla="*/ 1531 w 2250"/>
                              <a:gd name="T81" fmla="*/ 1853 h 2132"/>
                              <a:gd name="T82" fmla="*/ 1569 w 2250"/>
                              <a:gd name="T83" fmla="*/ 1800 h 2132"/>
                              <a:gd name="T84" fmla="*/ 1606 w 2250"/>
                              <a:gd name="T85" fmla="*/ 1742 h 2132"/>
                              <a:gd name="T86" fmla="*/ 1644 w 2250"/>
                              <a:gd name="T87" fmla="*/ 1678 h 2132"/>
                              <a:gd name="T88" fmla="*/ 1681 w 2250"/>
                              <a:gd name="T89" fmla="*/ 1608 h 2132"/>
                              <a:gd name="T90" fmla="*/ 1719 w 2250"/>
                              <a:gd name="T91" fmla="*/ 1538 h 2132"/>
                              <a:gd name="T92" fmla="*/ 1757 w 2250"/>
                              <a:gd name="T93" fmla="*/ 1456 h 2132"/>
                              <a:gd name="T94" fmla="*/ 1794 w 2250"/>
                              <a:gd name="T95" fmla="*/ 1375 h 2132"/>
                              <a:gd name="T96" fmla="*/ 1832 w 2250"/>
                              <a:gd name="T97" fmla="*/ 1288 h 2132"/>
                              <a:gd name="T98" fmla="*/ 1869 w 2250"/>
                              <a:gd name="T99" fmla="*/ 1194 h 2132"/>
                              <a:gd name="T100" fmla="*/ 1907 w 2250"/>
                              <a:gd name="T101" fmla="*/ 1101 h 2132"/>
                              <a:gd name="T102" fmla="*/ 1944 w 2250"/>
                              <a:gd name="T103" fmla="*/ 996 h 2132"/>
                              <a:gd name="T104" fmla="*/ 1982 w 2250"/>
                              <a:gd name="T105" fmla="*/ 891 h 2132"/>
                              <a:gd name="T106" fmla="*/ 2020 w 2250"/>
                              <a:gd name="T107" fmla="*/ 781 h 2132"/>
                              <a:gd name="T108" fmla="*/ 2057 w 2250"/>
                              <a:gd name="T109" fmla="*/ 664 h 2132"/>
                              <a:gd name="T110" fmla="*/ 2095 w 2250"/>
                              <a:gd name="T111" fmla="*/ 548 h 2132"/>
                              <a:gd name="T112" fmla="*/ 2132 w 2250"/>
                              <a:gd name="T113" fmla="*/ 419 h 2132"/>
                              <a:gd name="T114" fmla="*/ 2170 w 2250"/>
                              <a:gd name="T115" fmla="*/ 291 h 2132"/>
                              <a:gd name="T116" fmla="*/ 2207 w 2250"/>
                              <a:gd name="T117" fmla="*/ 157 h 2132"/>
                              <a:gd name="T118" fmla="*/ 2245 w 2250"/>
                              <a:gd name="T119" fmla="*/ 17 h 2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250" h="213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" y="17"/>
                                </a:lnTo>
                                <a:lnTo>
                                  <a:pt x="10" y="35"/>
                                </a:lnTo>
                                <a:lnTo>
                                  <a:pt x="14" y="52"/>
                                </a:lnTo>
                                <a:lnTo>
                                  <a:pt x="19" y="70"/>
                                </a:lnTo>
                                <a:lnTo>
                                  <a:pt x="24" y="87"/>
                                </a:lnTo>
                                <a:lnTo>
                                  <a:pt x="29" y="105"/>
                                </a:lnTo>
                                <a:lnTo>
                                  <a:pt x="33" y="122"/>
                                </a:lnTo>
                                <a:lnTo>
                                  <a:pt x="38" y="140"/>
                                </a:lnTo>
                                <a:lnTo>
                                  <a:pt x="43" y="157"/>
                                </a:lnTo>
                                <a:lnTo>
                                  <a:pt x="47" y="175"/>
                                </a:lnTo>
                                <a:lnTo>
                                  <a:pt x="52" y="192"/>
                                </a:lnTo>
                                <a:lnTo>
                                  <a:pt x="57" y="204"/>
                                </a:lnTo>
                                <a:lnTo>
                                  <a:pt x="61" y="221"/>
                                </a:lnTo>
                                <a:lnTo>
                                  <a:pt x="66" y="239"/>
                                </a:lnTo>
                                <a:lnTo>
                                  <a:pt x="71" y="256"/>
                                </a:lnTo>
                                <a:lnTo>
                                  <a:pt x="76" y="274"/>
                                </a:lnTo>
                                <a:lnTo>
                                  <a:pt x="80" y="291"/>
                                </a:lnTo>
                                <a:lnTo>
                                  <a:pt x="85" y="309"/>
                                </a:lnTo>
                                <a:lnTo>
                                  <a:pt x="90" y="320"/>
                                </a:lnTo>
                                <a:lnTo>
                                  <a:pt x="94" y="338"/>
                                </a:lnTo>
                                <a:lnTo>
                                  <a:pt x="99" y="355"/>
                                </a:lnTo>
                                <a:lnTo>
                                  <a:pt x="104" y="373"/>
                                </a:lnTo>
                                <a:lnTo>
                                  <a:pt x="108" y="390"/>
                                </a:lnTo>
                                <a:lnTo>
                                  <a:pt x="113" y="402"/>
                                </a:lnTo>
                                <a:lnTo>
                                  <a:pt x="118" y="419"/>
                                </a:lnTo>
                                <a:lnTo>
                                  <a:pt x="122" y="437"/>
                                </a:lnTo>
                                <a:lnTo>
                                  <a:pt x="127" y="454"/>
                                </a:lnTo>
                                <a:lnTo>
                                  <a:pt x="132" y="466"/>
                                </a:lnTo>
                                <a:lnTo>
                                  <a:pt x="137" y="484"/>
                                </a:lnTo>
                                <a:lnTo>
                                  <a:pt x="141" y="501"/>
                                </a:lnTo>
                                <a:lnTo>
                                  <a:pt x="146" y="513"/>
                                </a:lnTo>
                                <a:lnTo>
                                  <a:pt x="151" y="530"/>
                                </a:lnTo>
                                <a:lnTo>
                                  <a:pt x="155" y="548"/>
                                </a:lnTo>
                                <a:lnTo>
                                  <a:pt x="160" y="559"/>
                                </a:lnTo>
                                <a:lnTo>
                                  <a:pt x="165" y="577"/>
                                </a:lnTo>
                                <a:lnTo>
                                  <a:pt x="169" y="588"/>
                                </a:lnTo>
                                <a:lnTo>
                                  <a:pt x="174" y="606"/>
                                </a:lnTo>
                                <a:lnTo>
                                  <a:pt x="179" y="623"/>
                                </a:lnTo>
                                <a:lnTo>
                                  <a:pt x="184" y="635"/>
                                </a:lnTo>
                                <a:lnTo>
                                  <a:pt x="188" y="653"/>
                                </a:lnTo>
                                <a:lnTo>
                                  <a:pt x="193" y="664"/>
                                </a:lnTo>
                                <a:lnTo>
                                  <a:pt x="198" y="682"/>
                                </a:lnTo>
                                <a:lnTo>
                                  <a:pt x="202" y="693"/>
                                </a:lnTo>
                                <a:lnTo>
                                  <a:pt x="207" y="711"/>
                                </a:lnTo>
                                <a:lnTo>
                                  <a:pt x="212" y="722"/>
                                </a:lnTo>
                                <a:lnTo>
                                  <a:pt x="216" y="740"/>
                                </a:lnTo>
                                <a:lnTo>
                                  <a:pt x="221" y="752"/>
                                </a:lnTo>
                                <a:lnTo>
                                  <a:pt x="226" y="769"/>
                                </a:lnTo>
                                <a:lnTo>
                                  <a:pt x="230" y="781"/>
                                </a:lnTo>
                                <a:lnTo>
                                  <a:pt x="235" y="798"/>
                                </a:lnTo>
                                <a:lnTo>
                                  <a:pt x="240" y="810"/>
                                </a:lnTo>
                                <a:lnTo>
                                  <a:pt x="245" y="821"/>
                                </a:lnTo>
                                <a:lnTo>
                                  <a:pt x="249" y="839"/>
                                </a:lnTo>
                                <a:lnTo>
                                  <a:pt x="254" y="851"/>
                                </a:lnTo>
                                <a:lnTo>
                                  <a:pt x="259" y="868"/>
                                </a:lnTo>
                                <a:lnTo>
                                  <a:pt x="263" y="880"/>
                                </a:lnTo>
                                <a:lnTo>
                                  <a:pt x="268" y="891"/>
                                </a:lnTo>
                                <a:lnTo>
                                  <a:pt x="273" y="909"/>
                                </a:lnTo>
                                <a:lnTo>
                                  <a:pt x="277" y="921"/>
                                </a:lnTo>
                                <a:lnTo>
                                  <a:pt x="282" y="932"/>
                                </a:lnTo>
                                <a:lnTo>
                                  <a:pt x="287" y="944"/>
                                </a:lnTo>
                                <a:lnTo>
                                  <a:pt x="292" y="961"/>
                                </a:lnTo>
                                <a:lnTo>
                                  <a:pt x="296" y="973"/>
                                </a:lnTo>
                                <a:lnTo>
                                  <a:pt x="301" y="985"/>
                                </a:lnTo>
                                <a:lnTo>
                                  <a:pt x="306" y="996"/>
                                </a:lnTo>
                                <a:lnTo>
                                  <a:pt x="310" y="1014"/>
                                </a:lnTo>
                                <a:lnTo>
                                  <a:pt x="315" y="1025"/>
                                </a:lnTo>
                                <a:lnTo>
                                  <a:pt x="320" y="1037"/>
                                </a:lnTo>
                                <a:lnTo>
                                  <a:pt x="324" y="1049"/>
                                </a:lnTo>
                                <a:lnTo>
                                  <a:pt x="329" y="1060"/>
                                </a:lnTo>
                                <a:lnTo>
                                  <a:pt x="334" y="1078"/>
                                </a:lnTo>
                                <a:lnTo>
                                  <a:pt x="338" y="1089"/>
                                </a:lnTo>
                                <a:lnTo>
                                  <a:pt x="343" y="1101"/>
                                </a:lnTo>
                                <a:lnTo>
                                  <a:pt x="348" y="1113"/>
                                </a:lnTo>
                                <a:lnTo>
                                  <a:pt x="353" y="1124"/>
                                </a:lnTo>
                                <a:lnTo>
                                  <a:pt x="357" y="1136"/>
                                </a:lnTo>
                                <a:lnTo>
                                  <a:pt x="362" y="1148"/>
                                </a:lnTo>
                                <a:lnTo>
                                  <a:pt x="367" y="1159"/>
                                </a:lnTo>
                                <a:lnTo>
                                  <a:pt x="371" y="1171"/>
                                </a:lnTo>
                                <a:lnTo>
                                  <a:pt x="376" y="1183"/>
                                </a:lnTo>
                                <a:lnTo>
                                  <a:pt x="381" y="1194"/>
                                </a:lnTo>
                                <a:lnTo>
                                  <a:pt x="385" y="1206"/>
                                </a:lnTo>
                                <a:lnTo>
                                  <a:pt x="390" y="1218"/>
                                </a:lnTo>
                                <a:lnTo>
                                  <a:pt x="395" y="1229"/>
                                </a:lnTo>
                                <a:lnTo>
                                  <a:pt x="400" y="1241"/>
                                </a:lnTo>
                                <a:lnTo>
                                  <a:pt x="404" y="1253"/>
                                </a:lnTo>
                                <a:lnTo>
                                  <a:pt x="409" y="1264"/>
                                </a:lnTo>
                                <a:lnTo>
                                  <a:pt x="414" y="1276"/>
                                </a:lnTo>
                                <a:lnTo>
                                  <a:pt x="418" y="1288"/>
                                </a:lnTo>
                                <a:lnTo>
                                  <a:pt x="423" y="1299"/>
                                </a:lnTo>
                                <a:lnTo>
                                  <a:pt x="428" y="1311"/>
                                </a:lnTo>
                                <a:lnTo>
                                  <a:pt x="432" y="1322"/>
                                </a:lnTo>
                                <a:lnTo>
                                  <a:pt x="437" y="1334"/>
                                </a:lnTo>
                                <a:lnTo>
                                  <a:pt x="442" y="1346"/>
                                </a:lnTo>
                                <a:lnTo>
                                  <a:pt x="446" y="1357"/>
                                </a:lnTo>
                                <a:lnTo>
                                  <a:pt x="451" y="1363"/>
                                </a:lnTo>
                                <a:lnTo>
                                  <a:pt x="456" y="1375"/>
                                </a:lnTo>
                                <a:lnTo>
                                  <a:pt x="461" y="1387"/>
                                </a:lnTo>
                                <a:lnTo>
                                  <a:pt x="465" y="1398"/>
                                </a:lnTo>
                                <a:lnTo>
                                  <a:pt x="470" y="1410"/>
                                </a:lnTo>
                                <a:lnTo>
                                  <a:pt x="475" y="1416"/>
                                </a:lnTo>
                                <a:lnTo>
                                  <a:pt x="479" y="1427"/>
                                </a:lnTo>
                                <a:lnTo>
                                  <a:pt x="484" y="1439"/>
                                </a:lnTo>
                                <a:lnTo>
                                  <a:pt x="489" y="1451"/>
                                </a:lnTo>
                                <a:lnTo>
                                  <a:pt x="493" y="1456"/>
                                </a:lnTo>
                                <a:lnTo>
                                  <a:pt x="498" y="1468"/>
                                </a:lnTo>
                                <a:lnTo>
                                  <a:pt x="503" y="1480"/>
                                </a:lnTo>
                                <a:lnTo>
                                  <a:pt x="508" y="1486"/>
                                </a:lnTo>
                                <a:lnTo>
                                  <a:pt x="512" y="1497"/>
                                </a:lnTo>
                                <a:lnTo>
                                  <a:pt x="517" y="1509"/>
                                </a:lnTo>
                                <a:lnTo>
                                  <a:pt x="522" y="1515"/>
                                </a:lnTo>
                                <a:lnTo>
                                  <a:pt x="526" y="1526"/>
                                </a:lnTo>
                                <a:lnTo>
                                  <a:pt x="531" y="1538"/>
                                </a:lnTo>
                                <a:lnTo>
                                  <a:pt x="536" y="1544"/>
                                </a:lnTo>
                                <a:lnTo>
                                  <a:pt x="540" y="1556"/>
                                </a:lnTo>
                                <a:lnTo>
                                  <a:pt x="545" y="1561"/>
                                </a:lnTo>
                                <a:lnTo>
                                  <a:pt x="550" y="1573"/>
                                </a:lnTo>
                                <a:lnTo>
                                  <a:pt x="554" y="1585"/>
                                </a:lnTo>
                                <a:lnTo>
                                  <a:pt x="559" y="1590"/>
                                </a:lnTo>
                                <a:lnTo>
                                  <a:pt x="564" y="1602"/>
                                </a:lnTo>
                                <a:lnTo>
                                  <a:pt x="569" y="1608"/>
                                </a:lnTo>
                                <a:lnTo>
                                  <a:pt x="573" y="1620"/>
                                </a:lnTo>
                                <a:lnTo>
                                  <a:pt x="578" y="1625"/>
                                </a:lnTo>
                                <a:lnTo>
                                  <a:pt x="583" y="1637"/>
                                </a:lnTo>
                                <a:lnTo>
                                  <a:pt x="587" y="1643"/>
                                </a:lnTo>
                                <a:lnTo>
                                  <a:pt x="592" y="1655"/>
                                </a:lnTo>
                                <a:lnTo>
                                  <a:pt x="597" y="1660"/>
                                </a:lnTo>
                                <a:lnTo>
                                  <a:pt x="601" y="1666"/>
                                </a:lnTo>
                                <a:lnTo>
                                  <a:pt x="606" y="1678"/>
                                </a:lnTo>
                                <a:lnTo>
                                  <a:pt x="611" y="1684"/>
                                </a:lnTo>
                                <a:lnTo>
                                  <a:pt x="616" y="1695"/>
                                </a:lnTo>
                                <a:lnTo>
                                  <a:pt x="620" y="1701"/>
                                </a:lnTo>
                                <a:lnTo>
                                  <a:pt x="625" y="1707"/>
                                </a:lnTo>
                                <a:lnTo>
                                  <a:pt x="630" y="1719"/>
                                </a:lnTo>
                                <a:lnTo>
                                  <a:pt x="634" y="1724"/>
                                </a:lnTo>
                                <a:lnTo>
                                  <a:pt x="639" y="1730"/>
                                </a:lnTo>
                                <a:lnTo>
                                  <a:pt x="644" y="1742"/>
                                </a:lnTo>
                                <a:lnTo>
                                  <a:pt x="648" y="1748"/>
                                </a:lnTo>
                                <a:lnTo>
                                  <a:pt x="653" y="1754"/>
                                </a:lnTo>
                                <a:lnTo>
                                  <a:pt x="658" y="1765"/>
                                </a:lnTo>
                                <a:lnTo>
                                  <a:pt x="662" y="1771"/>
                                </a:lnTo>
                                <a:lnTo>
                                  <a:pt x="667" y="1777"/>
                                </a:lnTo>
                                <a:lnTo>
                                  <a:pt x="672" y="1783"/>
                                </a:lnTo>
                                <a:lnTo>
                                  <a:pt x="677" y="1794"/>
                                </a:lnTo>
                                <a:lnTo>
                                  <a:pt x="681" y="1800"/>
                                </a:lnTo>
                                <a:lnTo>
                                  <a:pt x="686" y="1806"/>
                                </a:lnTo>
                                <a:lnTo>
                                  <a:pt x="691" y="1812"/>
                                </a:lnTo>
                                <a:lnTo>
                                  <a:pt x="695" y="1818"/>
                                </a:lnTo>
                                <a:lnTo>
                                  <a:pt x="700" y="1829"/>
                                </a:lnTo>
                                <a:lnTo>
                                  <a:pt x="705" y="1835"/>
                                </a:lnTo>
                                <a:lnTo>
                                  <a:pt x="709" y="1841"/>
                                </a:lnTo>
                                <a:lnTo>
                                  <a:pt x="714" y="1847"/>
                                </a:lnTo>
                                <a:lnTo>
                                  <a:pt x="719" y="1853"/>
                                </a:lnTo>
                                <a:lnTo>
                                  <a:pt x="724" y="1858"/>
                                </a:lnTo>
                                <a:lnTo>
                                  <a:pt x="728" y="1864"/>
                                </a:lnTo>
                                <a:lnTo>
                                  <a:pt x="733" y="1870"/>
                                </a:lnTo>
                                <a:lnTo>
                                  <a:pt x="738" y="1876"/>
                                </a:lnTo>
                                <a:lnTo>
                                  <a:pt x="742" y="1882"/>
                                </a:lnTo>
                                <a:lnTo>
                                  <a:pt x="747" y="1888"/>
                                </a:lnTo>
                                <a:lnTo>
                                  <a:pt x="752" y="1893"/>
                                </a:lnTo>
                                <a:lnTo>
                                  <a:pt x="756" y="1899"/>
                                </a:lnTo>
                                <a:lnTo>
                                  <a:pt x="761" y="1905"/>
                                </a:lnTo>
                                <a:lnTo>
                                  <a:pt x="766" y="1911"/>
                                </a:lnTo>
                                <a:lnTo>
                                  <a:pt x="770" y="1917"/>
                                </a:lnTo>
                                <a:lnTo>
                                  <a:pt x="775" y="1923"/>
                                </a:lnTo>
                                <a:lnTo>
                                  <a:pt x="780" y="1928"/>
                                </a:lnTo>
                                <a:lnTo>
                                  <a:pt x="785" y="1934"/>
                                </a:lnTo>
                                <a:lnTo>
                                  <a:pt x="789" y="1940"/>
                                </a:lnTo>
                                <a:lnTo>
                                  <a:pt x="794" y="1946"/>
                                </a:lnTo>
                                <a:lnTo>
                                  <a:pt x="799" y="1952"/>
                                </a:lnTo>
                                <a:lnTo>
                                  <a:pt x="803" y="1958"/>
                                </a:lnTo>
                                <a:lnTo>
                                  <a:pt x="808" y="1963"/>
                                </a:lnTo>
                                <a:lnTo>
                                  <a:pt x="813" y="1969"/>
                                </a:lnTo>
                                <a:lnTo>
                                  <a:pt x="817" y="1969"/>
                                </a:lnTo>
                                <a:lnTo>
                                  <a:pt x="822" y="1975"/>
                                </a:lnTo>
                                <a:lnTo>
                                  <a:pt x="827" y="1981"/>
                                </a:lnTo>
                                <a:lnTo>
                                  <a:pt x="832" y="1987"/>
                                </a:lnTo>
                                <a:lnTo>
                                  <a:pt x="836" y="1992"/>
                                </a:lnTo>
                                <a:lnTo>
                                  <a:pt x="841" y="1992"/>
                                </a:lnTo>
                                <a:lnTo>
                                  <a:pt x="846" y="1998"/>
                                </a:lnTo>
                                <a:lnTo>
                                  <a:pt x="850" y="2004"/>
                                </a:lnTo>
                                <a:lnTo>
                                  <a:pt x="855" y="2010"/>
                                </a:lnTo>
                                <a:lnTo>
                                  <a:pt x="860" y="2010"/>
                                </a:lnTo>
                                <a:lnTo>
                                  <a:pt x="864" y="2016"/>
                                </a:lnTo>
                                <a:lnTo>
                                  <a:pt x="869" y="2022"/>
                                </a:lnTo>
                                <a:lnTo>
                                  <a:pt x="874" y="2027"/>
                                </a:lnTo>
                                <a:lnTo>
                                  <a:pt x="878" y="2027"/>
                                </a:lnTo>
                                <a:lnTo>
                                  <a:pt x="883" y="2033"/>
                                </a:lnTo>
                                <a:lnTo>
                                  <a:pt x="888" y="2039"/>
                                </a:lnTo>
                                <a:lnTo>
                                  <a:pt x="893" y="2039"/>
                                </a:lnTo>
                                <a:lnTo>
                                  <a:pt x="897" y="2045"/>
                                </a:lnTo>
                                <a:lnTo>
                                  <a:pt x="902" y="2045"/>
                                </a:lnTo>
                                <a:lnTo>
                                  <a:pt x="907" y="2051"/>
                                </a:lnTo>
                                <a:lnTo>
                                  <a:pt x="911" y="2057"/>
                                </a:lnTo>
                                <a:lnTo>
                                  <a:pt x="916" y="2057"/>
                                </a:lnTo>
                                <a:lnTo>
                                  <a:pt x="921" y="2062"/>
                                </a:lnTo>
                                <a:lnTo>
                                  <a:pt x="925" y="2062"/>
                                </a:lnTo>
                                <a:lnTo>
                                  <a:pt x="930" y="2068"/>
                                </a:lnTo>
                                <a:lnTo>
                                  <a:pt x="935" y="2068"/>
                                </a:lnTo>
                                <a:lnTo>
                                  <a:pt x="940" y="2074"/>
                                </a:lnTo>
                                <a:lnTo>
                                  <a:pt x="944" y="2074"/>
                                </a:lnTo>
                                <a:lnTo>
                                  <a:pt x="949" y="2080"/>
                                </a:lnTo>
                                <a:lnTo>
                                  <a:pt x="954" y="2080"/>
                                </a:lnTo>
                                <a:lnTo>
                                  <a:pt x="958" y="2086"/>
                                </a:lnTo>
                                <a:lnTo>
                                  <a:pt x="963" y="2086"/>
                                </a:lnTo>
                                <a:lnTo>
                                  <a:pt x="968" y="2092"/>
                                </a:lnTo>
                                <a:lnTo>
                                  <a:pt x="972" y="2092"/>
                                </a:lnTo>
                                <a:lnTo>
                                  <a:pt x="977" y="2092"/>
                                </a:lnTo>
                                <a:lnTo>
                                  <a:pt x="982" y="2097"/>
                                </a:lnTo>
                                <a:lnTo>
                                  <a:pt x="986" y="2097"/>
                                </a:lnTo>
                                <a:lnTo>
                                  <a:pt x="991" y="2103"/>
                                </a:lnTo>
                                <a:lnTo>
                                  <a:pt x="996" y="2103"/>
                                </a:lnTo>
                                <a:lnTo>
                                  <a:pt x="1001" y="2103"/>
                                </a:lnTo>
                                <a:lnTo>
                                  <a:pt x="1005" y="2109"/>
                                </a:lnTo>
                                <a:lnTo>
                                  <a:pt x="1010" y="2109"/>
                                </a:lnTo>
                                <a:lnTo>
                                  <a:pt x="1015" y="2109"/>
                                </a:lnTo>
                                <a:lnTo>
                                  <a:pt x="1019" y="2115"/>
                                </a:lnTo>
                                <a:lnTo>
                                  <a:pt x="1024" y="2115"/>
                                </a:lnTo>
                                <a:lnTo>
                                  <a:pt x="1029" y="2115"/>
                                </a:lnTo>
                                <a:lnTo>
                                  <a:pt x="1033" y="2115"/>
                                </a:lnTo>
                                <a:lnTo>
                                  <a:pt x="1038" y="2121"/>
                                </a:lnTo>
                                <a:lnTo>
                                  <a:pt x="1043" y="2121"/>
                                </a:lnTo>
                                <a:lnTo>
                                  <a:pt x="1048" y="2121"/>
                                </a:lnTo>
                                <a:lnTo>
                                  <a:pt x="1052" y="2121"/>
                                </a:lnTo>
                                <a:lnTo>
                                  <a:pt x="1057" y="2121"/>
                                </a:lnTo>
                                <a:lnTo>
                                  <a:pt x="1062" y="2126"/>
                                </a:lnTo>
                                <a:lnTo>
                                  <a:pt x="1066" y="2126"/>
                                </a:lnTo>
                                <a:lnTo>
                                  <a:pt x="1071" y="2126"/>
                                </a:lnTo>
                                <a:lnTo>
                                  <a:pt x="1076" y="2126"/>
                                </a:lnTo>
                                <a:lnTo>
                                  <a:pt x="1080" y="2126"/>
                                </a:lnTo>
                                <a:lnTo>
                                  <a:pt x="1085" y="2126"/>
                                </a:lnTo>
                                <a:lnTo>
                                  <a:pt x="1090" y="2126"/>
                                </a:lnTo>
                                <a:lnTo>
                                  <a:pt x="1094" y="2132"/>
                                </a:lnTo>
                                <a:lnTo>
                                  <a:pt x="1099" y="2132"/>
                                </a:lnTo>
                                <a:lnTo>
                                  <a:pt x="1104" y="2132"/>
                                </a:lnTo>
                                <a:lnTo>
                                  <a:pt x="1109" y="2132"/>
                                </a:lnTo>
                                <a:lnTo>
                                  <a:pt x="1113" y="2132"/>
                                </a:lnTo>
                                <a:lnTo>
                                  <a:pt x="1118" y="2132"/>
                                </a:lnTo>
                                <a:lnTo>
                                  <a:pt x="1123" y="2132"/>
                                </a:lnTo>
                                <a:lnTo>
                                  <a:pt x="1127" y="2132"/>
                                </a:lnTo>
                                <a:lnTo>
                                  <a:pt x="1132" y="2132"/>
                                </a:lnTo>
                                <a:lnTo>
                                  <a:pt x="1137" y="2132"/>
                                </a:lnTo>
                                <a:lnTo>
                                  <a:pt x="1141" y="2132"/>
                                </a:lnTo>
                                <a:lnTo>
                                  <a:pt x="1146" y="2132"/>
                                </a:lnTo>
                                <a:lnTo>
                                  <a:pt x="1151" y="2132"/>
                                </a:lnTo>
                                <a:lnTo>
                                  <a:pt x="1156" y="2132"/>
                                </a:lnTo>
                                <a:lnTo>
                                  <a:pt x="1160" y="2126"/>
                                </a:lnTo>
                                <a:lnTo>
                                  <a:pt x="1165" y="2126"/>
                                </a:lnTo>
                                <a:lnTo>
                                  <a:pt x="1170" y="2126"/>
                                </a:lnTo>
                                <a:lnTo>
                                  <a:pt x="1174" y="2126"/>
                                </a:lnTo>
                                <a:lnTo>
                                  <a:pt x="1179" y="2126"/>
                                </a:lnTo>
                                <a:lnTo>
                                  <a:pt x="1184" y="2126"/>
                                </a:lnTo>
                                <a:lnTo>
                                  <a:pt x="1188" y="2126"/>
                                </a:lnTo>
                                <a:lnTo>
                                  <a:pt x="1193" y="2121"/>
                                </a:lnTo>
                                <a:lnTo>
                                  <a:pt x="1198" y="2121"/>
                                </a:lnTo>
                                <a:lnTo>
                                  <a:pt x="1202" y="2121"/>
                                </a:lnTo>
                                <a:lnTo>
                                  <a:pt x="1207" y="2121"/>
                                </a:lnTo>
                                <a:lnTo>
                                  <a:pt x="1212" y="2121"/>
                                </a:lnTo>
                                <a:lnTo>
                                  <a:pt x="1217" y="2115"/>
                                </a:lnTo>
                                <a:lnTo>
                                  <a:pt x="1221" y="2115"/>
                                </a:lnTo>
                                <a:lnTo>
                                  <a:pt x="1226" y="2115"/>
                                </a:lnTo>
                                <a:lnTo>
                                  <a:pt x="1231" y="2115"/>
                                </a:lnTo>
                                <a:lnTo>
                                  <a:pt x="1235" y="2109"/>
                                </a:lnTo>
                                <a:lnTo>
                                  <a:pt x="1240" y="2109"/>
                                </a:lnTo>
                                <a:lnTo>
                                  <a:pt x="1245" y="2109"/>
                                </a:lnTo>
                                <a:lnTo>
                                  <a:pt x="1249" y="2103"/>
                                </a:lnTo>
                                <a:lnTo>
                                  <a:pt x="1254" y="2103"/>
                                </a:lnTo>
                                <a:lnTo>
                                  <a:pt x="1259" y="2103"/>
                                </a:lnTo>
                                <a:lnTo>
                                  <a:pt x="1264" y="2097"/>
                                </a:lnTo>
                                <a:lnTo>
                                  <a:pt x="1268" y="2097"/>
                                </a:lnTo>
                                <a:lnTo>
                                  <a:pt x="1273" y="2092"/>
                                </a:lnTo>
                                <a:lnTo>
                                  <a:pt x="1278" y="2092"/>
                                </a:lnTo>
                                <a:lnTo>
                                  <a:pt x="1282" y="2092"/>
                                </a:lnTo>
                                <a:lnTo>
                                  <a:pt x="1287" y="2086"/>
                                </a:lnTo>
                                <a:lnTo>
                                  <a:pt x="1292" y="2086"/>
                                </a:lnTo>
                                <a:lnTo>
                                  <a:pt x="1296" y="2080"/>
                                </a:lnTo>
                                <a:lnTo>
                                  <a:pt x="1301" y="2080"/>
                                </a:lnTo>
                                <a:lnTo>
                                  <a:pt x="1306" y="2074"/>
                                </a:lnTo>
                                <a:lnTo>
                                  <a:pt x="1310" y="2074"/>
                                </a:lnTo>
                                <a:lnTo>
                                  <a:pt x="1315" y="2068"/>
                                </a:lnTo>
                                <a:lnTo>
                                  <a:pt x="1320" y="2068"/>
                                </a:lnTo>
                                <a:lnTo>
                                  <a:pt x="1325" y="2062"/>
                                </a:lnTo>
                                <a:lnTo>
                                  <a:pt x="1329" y="2062"/>
                                </a:lnTo>
                                <a:lnTo>
                                  <a:pt x="1334" y="2057"/>
                                </a:lnTo>
                                <a:lnTo>
                                  <a:pt x="1339" y="2057"/>
                                </a:lnTo>
                                <a:lnTo>
                                  <a:pt x="1343" y="2051"/>
                                </a:lnTo>
                                <a:lnTo>
                                  <a:pt x="1348" y="2045"/>
                                </a:lnTo>
                                <a:lnTo>
                                  <a:pt x="1353" y="2045"/>
                                </a:lnTo>
                                <a:lnTo>
                                  <a:pt x="1357" y="2039"/>
                                </a:lnTo>
                                <a:lnTo>
                                  <a:pt x="1362" y="2039"/>
                                </a:lnTo>
                                <a:lnTo>
                                  <a:pt x="1367" y="2033"/>
                                </a:lnTo>
                                <a:lnTo>
                                  <a:pt x="1372" y="2027"/>
                                </a:lnTo>
                                <a:lnTo>
                                  <a:pt x="1376" y="2027"/>
                                </a:lnTo>
                                <a:lnTo>
                                  <a:pt x="1381" y="2022"/>
                                </a:lnTo>
                                <a:lnTo>
                                  <a:pt x="1386" y="2016"/>
                                </a:lnTo>
                                <a:lnTo>
                                  <a:pt x="1390" y="2010"/>
                                </a:lnTo>
                                <a:lnTo>
                                  <a:pt x="1395" y="2010"/>
                                </a:lnTo>
                                <a:lnTo>
                                  <a:pt x="1400" y="2004"/>
                                </a:lnTo>
                                <a:lnTo>
                                  <a:pt x="1404" y="1998"/>
                                </a:lnTo>
                                <a:lnTo>
                                  <a:pt x="1409" y="1992"/>
                                </a:lnTo>
                                <a:lnTo>
                                  <a:pt x="1414" y="1992"/>
                                </a:lnTo>
                                <a:lnTo>
                                  <a:pt x="1418" y="1987"/>
                                </a:lnTo>
                                <a:lnTo>
                                  <a:pt x="1423" y="1981"/>
                                </a:lnTo>
                                <a:lnTo>
                                  <a:pt x="1428" y="1975"/>
                                </a:lnTo>
                                <a:lnTo>
                                  <a:pt x="1433" y="1969"/>
                                </a:lnTo>
                                <a:lnTo>
                                  <a:pt x="1437" y="1969"/>
                                </a:lnTo>
                                <a:lnTo>
                                  <a:pt x="1442" y="1963"/>
                                </a:lnTo>
                                <a:lnTo>
                                  <a:pt x="1447" y="1958"/>
                                </a:lnTo>
                                <a:lnTo>
                                  <a:pt x="1451" y="1952"/>
                                </a:lnTo>
                                <a:lnTo>
                                  <a:pt x="1456" y="1946"/>
                                </a:lnTo>
                                <a:lnTo>
                                  <a:pt x="1461" y="1940"/>
                                </a:lnTo>
                                <a:lnTo>
                                  <a:pt x="1465" y="1934"/>
                                </a:lnTo>
                                <a:lnTo>
                                  <a:pt x="1470" y="1928"/>
                                </a:lnTo>
                                <a:lnTo>
                                  <a:pt x="1475" y="1923"/>
                                </a:lnTo>
                                <a:lnTo>
                                  <a:pt x="1480" y="1917"/>
                                </a:lnTo>
                                <a:lnTo>
                                  <a:pt x="1484" y="1911"/>
                                </a:lnTo>
                                <a:lnTo>
                                  <a:pt x="1489" y="1905"/>
                                </a:lnTo>
                                <a:lnTo>
                                  <a:pt x="1494" y="1899"/>
                                </a:lnTo>
                                <a:lnTo>
                                  <a:pt x="1498" y="1893"/>
                                </a:lnTo>
                                <a:lnTo>
                                  <a:pt x="1503" y="1888"/>
                                </a:lnTo>
                                <a:lnTo>
                                  <a:pt x="1508" y="1882"/>
                                </a:lnTo>
                                <a:lnTo>
                                  <a:pt x="1512" y="1876"/>
                                </a:lnTo>
                                <a:lnTo>
                                  <a:pt x="1517" y="1870"/>
                                </a:lnTo>
                                <a:lnTo>
                                  <a:pt x="1522" y="1864"/>
                                </a:lnTo>
                                <a:lnTo>
                                  <a:pt x="1526" y="1858"/>
                                </a:lnTo>
                                <a:lnTo>
                                  <a:pt x="1531" y="1853"/>
                                </a:lnTo>
                                <a:lnTo>
                                  <a:pt x="1536" y="1847"/>
                                </a:lnTo>
                                <a:lnTo>
                                  <a:pt x="1541" y="1841"/>
                                </a:lnTo>
                                <a:lnTo>
                                  <a:pt x="1545" y="1835"/>
                                </a:lnTo>
                                <a:lnTo>
                                  <a:pt x="1550" y="1829"/>
                                </a:lnTo>
                                <a:lnTo>
                                  <a:pt x="1555" y="1818"/>
                                </a:lnTo>
                                <a:lnTo>
                                  <a:pt x="1559" y="1812"/>
                                </a:lnTo>
                                <a:lnTo>
                                  <a:pt x="1564" y="1806"/>
                                </a:lnTo>
                                <a:lnTo>
                                  <a:pt x="1569" y="1800"/>
                                </a:lnTo>
                                <a:lnTo>
                                  <a:pt x="1573" y="1794"/>
                                </a:lnTo>
                                <a:lnTo>
                                  <a:pt x="1578" y="1783"/>
                                </a:lnTo>
                                <a:lnTo>
                                  <a:pt x="1583" y="1777"/>
                                </a:lnTo>
                                <a:lnTo>
                                  <a:pt x="1588" y="1771"/>
                                </a:lnTo>
                                <a:lnTo>
                                  <a:pt x="1592" y="1765"/>
                                </a:lnTo>
                                <a:lnTo>
                                  <a:pt x="1597" y="1754"/>
                                </a:lnTo>
                                <a:lnTo>
                                  <a:pt x="1602" y="1748"/>
                                </a:lnTo>
                                <a:lnTo>
                                  <a:pt x="1606" y="1742"/>
                                </a:lnTo>
                                <a:lnTo>
                                  <a:pt x="1611" y="1730"/>
                                </a:lnTo>
                                <a:lnTo>
                                  <a:pt x="1616" y="1724"/>
                                </a:lnTo>
                                <a:lnTo>
                                  <a:pt x="1620" y="1719"/>
                                </a:lnTo>
                                <a:lnTo>
                                  <a:pt x="1625" y="1707"/>
                                </a:lnTo>
                                <a:lnTo>
                                  <a:pt x="1630" y="1701"/>
                                </a:lnTo>
                                <a:lnTo>
                                  <a:pt x="1634" y="1695"/>
                                </a:lnTo>
                                <a:lnTo>
                                  <a:pt x="1639" y="1684"/>
                                </a:lnTo>
                                <a:lnTo>
                                  <a:pt x="1644" y="1678"/>
                                </a:lnTo>
                                <a:lnTo>
                                  <a:pt x="1649" y="1666"/>
                                </a:lnTo>
                                <a:lnTo>
                                  <a:pt x="1653" y="1660"/>
                                </a:lnTo>
                                <a:lnTo>
                                  <a:pt x="1658" y="1655"/>
                                </a:lnTo>
                                <a:lnTo>
                                  <a:pt x="1663" y="1643"/>
                                </a:lnTo>
                                <a:lnTo>
                                  <a:pt x="1667" y="1637"/>
                                </a:lnTo>
                                <a:lnTo>
                                  <a:pt x="1672" y="1625"/>
                                </a:lnTo>
                                <a:lnTo>
                                  <a:pt x="1677" y="1620"/>
                                </a:lnTo>
                                <a:lnTo>
                                  <a:pt x="1681" y="1608"/>
                                </a:lnTo>
                                <a:lnTo>
                                  <a:pt x="1686" y="1602"/>
                                </a:lnTo>
                                <a:lnTo>
                                  <a:pt x="1691" y="1590"/>
                                </a:lnTo>
                                <a:lnTo>
                                  <a:pt x="1696" y="1585"/>
                                </a:lnTo>
                                <a:lnTo>
                                  <a:pt x="1700" y="1573"/>
                                </a:lnTo>
                                <a:lnTo>
                                  <a:pt x="1705" y="1561"/>
                                </a:lnTo>
                                <a:lnTo>
                                  <a:pt x="1710" y="1556"/>
                                </a:lnTo>
                                <a:lnTo>
                                  <a:pt x="1714" y="1544"/>
                                </a:lnTo>
                                <a:lnTo>
                                  <a:pt x="1719" y="1538"/>
                                </a:lnTo>
                                <a:lnTo>
                                  <a:pt x="1724" y="1526"/>
                                </a:lnTo>
                                <a:lnTo>
                                  <a:pt x="1728" y="1515"/>
                                </a:lnTo>
                                <a:lnTo>
                                  <a:pt x="1733" y="1509"/>
                                </a:lnTo>
                                <a:lnTo>
                                  <a:pt x="1738" y="1497"/>
                                </a:lnTo>
                                <a:lnTo>
                                  <a:pt x="1742" y="1486"/>
                                </a:lnTo>
                                <a:lnTo>
                                  <a:pt x="1747" y="1480"/>
                                </a:lnTo>
                                <a:lnTo>
                                  <a:pt x="1752" y="1468"/>
                                </a:lnTo>
                                <a:lnTo>
                                  <a:pt x="1757" y="1456"/>
                                </a:lnTo>
                                <a:lnTo>
                                  <a:pt x="1761" y="1451"/>
                                </a:lnTo>
                                <a:lnTo>
                                  <a:pt x="1766" y="1439"/>
                                </a:lnTo>
                                <a:lnTo>
                                  <a:pt x="1771" y="1427"/>
                                </a:lnTo>
                                <a:lnTo>
                                  <a:pt x="1775" y="1416"/>
                                </a:lnTo>
                                <a:lnTo>
                                  <a:pt x="1780" y="1410"/>
                                </a:lnTo>
                                <a:lnTo>
                                  <a:pt x="1785" y="1398"/>
                                </a:lnTo>
                                <a:lnTo>
                                  <a:pt x="1789" y="1387"/>
                                </a:lnTo>
                                <a:lnTo>
                                  <a:pt x="1794" y="1375"/>
                                </a:lnTo>
                                <a:lnTo>
                                  <a:pt x="1799" y="1363"/>
                                </a:lnTo>
                                <a:lnTo>
                                  <a:pt x="1804" y="1357"/>
                                </a:lnTo>
                                <a:lnTo>
                                  <a:pt x="1808" y="1346"/>
                                </a:lnTo>
                                <a:lnTo>
                                  <a:pt x="1813" y="1334"/>
                                </a:lnTo>
                                <a:lnTo>
                                  <a:pt x="1818" y="1322"/>
                                </a:lnTo>
                                <a:lnTo>
                                  <a:pt x="1822" y="1311"/>
                                </a:lnTo>
                                <a:lnTo>
                                  <a:pt x="1827" y="1299"/>
                                </a:lnTo>
                                <a:lnTo>
                                  <a:pt x="1832" y="1288"/>
                                </a:lnTo>
                                <a:lnTo>
                                  <a:pt x="1836" y="1276"/>
                                </a:lnTo>
                                <a:lnTo>
                                  <a:pt x="1841" y="1264"/>
                                </a:lnTo>
                                <a:lnTo>
                                  <a:pt x="1846" y="1253"/>
                                </a:lnTo>
                                <a:lnTo>
                                  <a:pt x="1850" y="1241"/>
                                </a:lnTo>
                                <a:lnTo>
                                  <a:pt x="1855" y="1229"/>
                                </a:lnTo>
                                <a:lnTo>
                                  <a:pt x="1860" y="1218"/>
                                </a:lnTo>
                                <a:lnTo>
                                  <a:pt x="1865" y="1206"/>
                                </a:lnTo>
                                <a:lnTo>
                                  <a:pt x="1869" y="1194"/>
                                </a:lnTo>
                                <a:lnTo>
                                  <a:pt x="1874" y="1183"/>
                                </a:lnTo>
                                <a:lnTo>
                                  <a:pt x="1879" y="1171"/>
                                </a:lnTo>
                                <a:lnTo>
                                  <a:pt x="1883" y="1159"/>
                                </a:lnTo>
                                <a:lnTo>
                                  <a:pt x="1888" y="1148"/>
                                </a:lnTo>
                                <a:lnTo>
                                  <a:pt x="1893" y="1136"/>
                                </a:lnTo>
                                <a:lnTo>
                                  <a:pt x="1897" y="1124"/>
                                </a:lnTo>
                                <a:lnTo>
                                  <a:pt x="1902" y="1113"/>
                                </a:lnTo>
                                <a:lnTo>
                                  <a:pt x="1907" y="1101"/>
                                </a:lnTo>
                                <a:lnTo>
                                  <a:pt x="1912" y="1089"/>
                                </a:lnTo>
                                <a:lnTo>
                                  <a:pt x="1916" y="1078"/>
                                </a:lnTo>
                                <a:lnTo>
                                  <a:pt x="1921" y="1060"/>
                                </a:lnTo>
                                <a:lnTo>
                                  <a:pt x="1926" y="1049"/>
                                </a:lnTo>
                                <a:lnTo>
                                  <a:pt x="1930" y="1037"/>
                                </a:lnTo>
                                <a:lnTo>
                                  <a:pt x="1935" y="1025"/>
                                </a:lnTo>
                                <a:lnTo>
                                  <a:pt x="1940" y="1014"/>
                                </a:lnTo>
                                <a:lnTo>
                                  <a:pt x="1944" y="996"/>
                                </a:lnTo>
                                <a:lnTo>
                                  <a:pt x="1949" y="985"/>
                                </a:lnTo>
                                <a:lnTo>
                                  <a:pt x="1954" y="973"/>
                                </a:lnTo>
                                <a:lnTo>
                                  <a:pt x="1958" y="961"/>
                                </a:lnTo>
                                <a:lnTo>
                                  <a:pt x="1963" y="944"/>
                                </a:lnTo>
                                <a:lnTo>
                                  <a:pt x="1968" y="932"/>
                                </a:lnTo>
                                <a:lnTo>
                                  <a:pt x="1973" y="921"/>
                                </a:lnTo>
                                <a:lnTo>
                                  <a:pt x="1977" y="909"/>
                                </a:lnTo>
                                <a:lnTo>
                                  <a:pt x="1982" y="891"/>
                                </a:lnTo>
                                <a:lnTo>
                                  <a:pt x="1987" y="880"/>
                                </a:lnTo>
                                <a:lnTo>
                                  <a:pt x="1991" y="868"/>
                                </a:lnTo>
                                <a:lnTo>
                                  <a:pt x="1996" y="851"/>
                                </a:lnTo>
                                <a:lnTo>
                                  <a:pt x="2001" y="839"/>
                                </a:lnTo>
                                <a:lnTo>
                                  <a:pt x="2005" y="821"/>
                                </a:lnTo>
                                <a:lnTo>
                                  <a:pt x="2010" y="810"/>
                                </a:lnTo>
                                <a:lnTo>
                                  <a:pt x="2015" y="798"/>
                                </a:lnTo>
                                <a:lnTo>
                                  <a:pt x="2020" y="781"/>
                                </a:lnTo>
                                <a:lnTo>
                                  <a:pt x="2024" y="769"/>
                                </a:lnTo>
                                <a:lnTo>
                                  <a:pt x="2029" y="752"/>
                                </a:lnTo>
                                <a:lnTo>
                                  <a:pt x="2034" y="740"/>
                                </a:lnTo>
                                <a:lnTo>
                                  <a:pt x="2038" y="722"/>
                                </a:lnTo>
                                <a:lnTo>
                                  <a:pt x="2043" y="711"/>
                                </a:lnTo>
                                <a:lnTo>
                                  <a:pt x="2048" y="693"/>
                                </a:lnTo>
                                <a:lnTo>
                                  <a:pt x="2052" y="682"/>
                                </a:lnTo>
                                <a:lnTo>
                                  <a:pt x="2057" y="664"/>
                                </a:lnTo>
                                <a:lnTo>
                                  <a:pt x="2062" y="653"/>
                                </a:lnTo>
                                <a:lnTo>
                                  <a:pt x="2066" y="635"/>
                                </a:lnTo>
                                <a:lnTo>
                                  <a:pt x="2071" y="623"/>
                                </a:lnTo>
                                <a:lnTo>
                                  <a:pt x="2076" y="606"/>
                                </a:lnTo>
                                <a:lnTo>
                                  <a:pt x="2081" y="588"/>
                                </a:lnTo>
                                <a:lnTo>
                                  <a:pt x="2085" y="577"/>
                                </a:lnTo>
                                <a:lnTo>
                                  <a:pt x="2090" y="559"/>
                                </a:lnTo>
                                <a:lnTo>
                                  <a:pt x="2095" y="548"/>
                                </a:lnTo>
                                <a:lnTo>
                                  <a:pt x="2099" y="530"/>
                                </a:lnTo>
                                <a:lnTo>
                                  <a:pt x="2104" y="513"/>
                                </a:lnTo>
                                <a:lnTo>
                                  <a:pt x="2109" y="501"/>
                                </a:lnTo>
                                <a:lnTo>
                                  <a:pt x="2113" y="484"/>
                                </a:lnTo>
                                <a:lnTo>
                                  <a:pt x="2118" y="466"/>
                                </a:lnTo>
                                <a:lnTo>
                                  <a:pt x="2123" y="454"/>
                                </a:lnTo>
                                <a:lnTo>
                                  <a:pt x="2128" y="437"/>
                                </a:lnTo>
                                <a:lnTo>
                                  <a:pt x="2132" y="419"/>
                                </a:lnTo>
                                <a:lnTo>
                                  <a:pt x="2137" y="402"/>
                                </a:lnTo>
                                <a:lnTo>
                                  <a:pt x="2142" y="390"/>
                                </a:lnTo>
                                <a:lnTo>
                                  <a:pt x="2146" y="373"/>
                                </a:lnTo>
                                <a:lnTo>
                                  <a:pt x="2151" y="355"/>
                                </a:lnTo>
                                <a:lnTo>
                                  <a:pt x="2156" y="338"/>
                                </a:lnTo>
                                <a:lnTo>
                                  <a:pt x="2160" y="320"/>
                                </a:lnTo>
                                <a:lnTo>
                                  <a:pt x="2165" y="309"/>
                                </a:lnTo>
                                <a:lnTo>
                                  <a:pt x="2170" y="291"/>
                                </a:lnTo>
                                <a:lnTo>
                                  <a:pt x="2174" y="274"/>
                                </a:lnTo>
                                <a:lnTo>
                                  <a:pt x="2179" y="256"/>
                                </a:lnTo>
                                <a:lnTo>
                                  <a:pt x="2184" y="239"/>
                                </a:lnTo>
                                <a:lnTo>
                                  <a:pt x="2189" y="221"/>
                                </a:lnTo>
                                <a:lnTo>
                                  <a:pt x="2193" y="204"/>
                                </a:lnTo>
                                <a:lnTo>
                                  <a:pt x="2198" y="192"/>
                                </a:lnTo>
                                <a:lnTo>
                                  <a:pt x="2203" y="175"/>
                                </a:lnTo>
                                <a:lnTo>
                                  <a:pt x="2207" y="157"/>
                                </a:lnTo>
                                <a:lnTo>
                                  <a:pt x="2212" y="140"/>
                                </a:lnTo>
                                <a:lnTo>
                                  <a:pt x="2217" y="122"/>
                                </a:lnTo>
                                <a:lnTo>
                                  <a:pt x="2221" y="105"/>
                                </a:lnTo>
                                <a:lnTo>
                                  <a:pt x="2226" y="87"/>
                                </a:lnTo>
                                <a:lnTo>
                                  <a:pt x="2231" y="70"/>
                                </a:lnTo>
                                <a:lnTo>
                                  <a:pt x="2236" y="52"/>
                                </a:lnTo>
                                <a:lnTo>
                                  <a:pt x="2240" y="35"/>
                                </a:lnTo>
                                <a:lnTo>
                                  <a:pt x="2245" y="17"/>
                                </a:lnTo>
                                <a:lnTo>
                                  <a:pt x="2250" y="0"/>
                                </a:lnTo>
                                <a:lnTo>
                                  <a:pt x="2250" y="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FF0000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742315" y="1316990"/>
                            <a:ext cx="22987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347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515620" y="1039495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348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113030" y="52070"/>
                            <a:ext cx="1488440" cy="13538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FF0000"/>
                            </a:solidFill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15.05pt;margin-top:37.6pt;height:128.65pt;width:135.1pt;z-index:251667456;mso-width-relative:page;mso-height-relative:page;" coordsize="1715770,1633855" editas="canvas" o:gfxdata="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">
                <o:lock v:ext="edit" aspectratio="f"/>
                <v:shape id="_x0000_s1026" o:spid="_x0000_s1026" style="position:absolute;left:0;top:0;height:1633855;width:1715770;" filled="f" stroked="f" coordsize="21600,21600" o:gfxdata="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">
                  <v:fill on="f" focussize="0,0"/>
                  <v:stroke on="f"/>
                  <v:imagedata o:title=""/>
                  <o:lock v:ext="edit" aspectratio="t"/>
                </v:shape>
                <v:line id="Line 89" o:spid="_x0000_s1026" o:spt="20" style="position:absolute;left:1511935;top:222250;height:635;width:187960;" filled="f" stroked="t" coordsize="21600,21600" o:gfxdata="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BcQlU&#10;2gAAAAoBAAAPAAAAAAAAAAEAIAAAACIAAABkcnMvZG93bnJldi54bWxQSwECFAAUAAAACACHTuJA&#10;iN/YM+YBAADJAwAADgAAAAAAAAABACAAAAApAQAAZHJzL2Uyb0RvYy54bWxQSwUGAAAAAAYABgBZ&#10;AQAAgQUAAAAA&#10;">
                  <v:fill on="f" focussize="0,0"/>
                  <v:stroke weight="0.45pt" color="#FF0000" joinstyle="round" dashstyle="3 1"/>
                  <v:imagedata o:title=""/>
                  <o:lock v:ext="edit" aspectratio="f"/>
                </v:line>
                <v:rect id="Rectangle 90" o:spid="_x0000_s1026" o:spt="1" style="position:absolute;left:1511935;top:166370;height:151765;width:8953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HkhLvNcAAAAKAQAADwAAAAAAAAABACAAAAAiAAAAZHJzL2Rv&#10;d25yZXYueG1sUEsBAhQAFAAAAAgAh07iQFC7ezMCAgAABQQAAA4AAAAAAAAAAQAgAAAAJgEAAGRy&#10;cy9lMm9Eb2MueG1sUEsFBgAAAAAGAAYAWQEAAJo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f(x)=3</w:t>
                        </w:r>
                      </w:p>
                    </w:txbxContent>
                  </v:textbox>
                </v:rect>
                <v:shape id="Oval 91" o:spid="_x0000_s1026" o:spt="3" type="#_x0000_t3" style="position:absolute;left:1550670;top:344170;height:55245;width:44450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AYYDIY1gAAAAoBAAAPAAAAAAAAAAEAIAAAACIAAABkcnMvZG93bnJldi54bWxQSwECFAAU&#10;AAAACACHTuJAxF0KMCwCAABuBAAADgAAAAAAAAABACAAAAAlAQAAZHJzL2Uyb0RvYy54bWxQSwUG&#10;AAAAAAYABgBZAQAAww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line id="Line 92" o:spid="_x0000_s1026" o:spt="20" style="position:absolute;left:56515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J7Jo5bYAAAACgEAAA8A&#10;AAAAAAAAAQAgAAAAIgAAAGRycy9kb3ducmV2LnhtbFBLAQIUABQAAAAIAIdO4kBSlLfc3gEAAL8D&#10;AAAOAAAAAAAAAAEAIAAAACcBAABkcnMvZTJvRG9jLnhtbFBLBQYAAAAABgAGAFkBAAB3BQAA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3" o:spid="_x0000_s1026" o:spt="20" style="position:absolute;left:17018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KnhzPHgAQAA&#10;wA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4" o:spid="_x0000_s1026" o:spt="20" style="position:absolute;left:28321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JDssyHgAQAA&#10;wA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5" o:spid="_x0000_s1026" o:spt="20" style="position:absolute;left:399415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nsmjltgAAAAKAQAADwAA&#10;AAAAAAABACAAAAAiAAAAZHJzL2Rvd25yZXYueG1sUEsBAhQAFAAAAAgAh07iQI5BZRHdAQAAwAMA&#10;AA4AAAAAAAAAAQAgAAAAJwEAAGRycy9lMm9Eb2MueG1sUEsFBgAAAAAGAAYAWQEAAHYFAAAA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6" o:spid="_x0000_s1026" o:spt="20" style="position:absolute;left:51308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FqYTXXgAQAA&#10;wA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7" o:spid="_x0000_s1026" o:spt="20" style="position:absolute;left:62611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IdznnPgAQAA&#10;wA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8" o:spid="_x0000_s1026" o:spt="20" style="position:absolute;left:742315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ISPV63gAQAA&#10;wA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99" o:spid="_x0000_s1026" o:spt="20" style="position:absolute;left:85598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Lm7Hp/gAQAA&#10;wA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0" o:spid="_x0000_s1026" o:spt="20" style="position:absolute;left:96901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kRt84N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1" o:spid="_x0000_s1026" o:spt="20" style="position:absolute;left:1085215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J7Jo5bYAAAACgEAAA8A&#10;AAAAAAAAAQAgAAAAIgAAAGRycy9kb3ducmV2LnhtbFBLAQIUABQAAAAIAIdO4kD7EgTW3gEAAMID&#10;AAAOAAAAAAAAAAEAIAAAACcBAABkcnMvZTJvRG9jLnhtbFBLBQYAAAAABgAGAFkBAAB3BQAA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2" o:spid="_x0000_s1026" o:spt="20" style="position:absolute;left:119888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eyaOW2AAAAAoB&#10;AAAPAAAAAAAAAAEAIAAAACIAAABkcnMvZG93bnJldi54bWxQSwECFAAUAAAACACHTuJAjj9REOIB&#10;AADC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3" o:spid="_x0000_s1026" o:spt="20" style="position:absolute;left:131191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J7Jo5bYAAAACgEA&#10;AA8AAAAAAAAAAQAgAAAAIgAAAGRycy9kb3ducmV2LnhtbFBLAQIUABQAAAAIAIdO4kDrEsBt4QEA&#10;AMIDAAAOAAAAAAAAAAEAIAAAACc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4" o:spid="_x0000_s1026" o:spt="20" style="position:absolute;left:1425575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eyaOW2AAAAAoB&#10;AAAPAAAAAAAAAAEAIAAAACIAAABkcnMvZG93bnJldi54bWxQSwECFAAUAAAACACHTuJAYIdoP+IB&#10;AADC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5" o:spid="_x0000_s1026" o:spt="20" style="position:absolute;left:154178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KUzsm3gAQAA&#10;wg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6" o:spid="_x0000_s1026" o:spt="20" style="position:absolute;left:1714500;top:0;height:1509395;width:635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eyaOW2AAAAAoB&#10;AAAPAAAAAAAAAAEAIAAAACIAAABkcnMvZG93bnJldi54bWxQSwECFAAUAAAACACHTuJArIfOvOIB&#10;AADC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7" o:spid="_x0000_s1026" o:spt="20" style="position:absolute;left:0;top:145732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+VKomd8BAADC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8" o:spid="_x0000_s1026" o:spt="20" style="position:absolute;left:0;top:1350010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ATMjxd8BAADC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09" o:spid="_x0000_s1026" o:spt="20" style="position:absolute;left:0;top:124650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Bc0TVLgAQAA&#10;wg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0" o:spid="_x0000_s1026" o:spt="20" style="position:absolute;left:0;top:1143000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F/6bSvgAQAA&#10;wg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1" o:spid="_x0000_s1026" o:spt="20" style="position:absolute;left:0;top:103949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J7Jo5bYAAAACgEA&#10;AA8AAAAAAAAAAQAgAAAAIgAAAGRycy9kb3ducmV2LnhtbFBLAQIUABQAAAAIAIdO4kClIwV64QEA&#10;AMIDAAAOAAAAAAAAAAEAIAAAACc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2" o:spid="_x0000_s1026" o:spt="20" style="position:absolute;left:0;top:935990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eyaOW2AAAAAoB&#10;AAAPAAAAAAAAAAEAIAAAACIAAABkcnMvZG93bnJldi54bWxQSwECFAAUAAAACACHTuJAbzR70OIB&#10;AADB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3" o:spid="_x0000_s1026" o:spt="20" style="position:absolute;left:0;top:83248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mjltgAAAAKAQAA&#10;DwAAAAAAAAABACAAAAAiAAAAZHJzL2Rvd25yZXYueG1sUEsBAhQAFAAAAAgAh07iQNOKD0ngAQAA&#10;wQ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4" o:spid="_x0000_s1026" o:spt="20" style="position:absolute;left:0;top:728980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eyaOW2AAAAAoB&#10;AAAPAAAAAAAAAAEAIAAAACIAAABkcnMvZG93bnJldi54bWxQSwECFAAUAAAACACHTuJAxzso7+IB&#10;AADB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5" o:spid="_x0000_s1026" o:spt="20" style="position:absolute;left:0;top:62166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A+ExHd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6" o:spid="_x0000_s1026" o:spt="20" style="position:absolute;left:0;top:518160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eyaOW2AAAAAoB&#10;AAAPAAAAAAAAAAEAIAAAACIAAABkcnMvZG93bnJldi54bWxQSwECFAAUAAAACACHTuJAz5kso+IB&#10;AADB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7" o:spid="_x0000_s1026" o:spt="20" style="position:absolute;left:0;top:41465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zN0USd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8" o:spid="_x0000_s1026" o:spt="20" style="position:absolute;left:0;top:310515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0PaHid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119" o:spid="_x0000_s1026" o:spt="20" style="position:absolute;left:0;top:207010;height:635;width:1714500;" filled="f" stroked="t" coordsize="21600,21600" o:gfxdata="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eyaOW2AAAAAoBAAAP&#10;AAAAAAAAAAEAIAAAACIAAABkcnMvZG93bnJldi54bWxQSwECFAAUAAAACACHTuJAj0FCud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rect id="Rectangle 120" o:spid="_x0000_s1026" o:spt="1" style="position:absolute;left:1670050;top:1235710;height:218440;width:4127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HkhLvNcAAAAKAQAADwAAAAAAAAABACAAAAAiAAAAZHJz&#10;L2Rvd25yZXYueG1sUEsBAhQAFAAAAAgAh07iQFkiOj4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color w:val="000000"/>
                            <w:sz w:val="14"/>
                            <w:szCs w:val="14"/>
                          </w:rPr>
                          <w:t>x</w:t>
                        </w:r>
                      </w:p>
                    </w:txbxContent>
                  </v:textbox>
                </v:rect>
                <v:rect id="Rectangle 121" o:spid="_x0000_s1026" o:spt="1" style="position:absolute;left:894715;top:0;height:218440;width:4254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eSEu81wAAAAoBAAAPAAAAAAAAAAEAIAAAACIAAABkcnMvZG93bnJl&#10;di54bWxQSwECFAAUAAAACACHTuJASsNWzf4BAAAABAAADgAAAAAAAAABACAAAAAmAQAAZHJzL2Uy&#10;b0RvYy54bWxQSwUGAAAAAAYABgBZAQAAlg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color w:val="000000"/>
                            <w:sz w:val="14"/>
                            <w:szCs w:val="14"/>
                          </w:rPr>
                          <w:t>y</w:t>
                        </w:r>
                      </w:p>
                    </w:txbxContent>
                  </v:textbox>
                </v:rect>
                <v:line id="Line 122" o:spid="_x0000_s1026" o:spt="20" style="position:absolute;left:0;top:1353820;height:635;width:1702435;" filled="f" stroked="t" coordsize="21600,21600" o:gfxdata="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q1GAl1wAAAAoBAAAPAAAAAAAAAAEA&#10;IAAAACIAAABkcnMvZG93bnJldi54bWxQSwECFAAUAAAACACHTuJA7rYPndcBAACrAwAADgAAAAAA&#10;AAABACAAAAAmAQAAZHJzL2Uyb0RvYy54bWxQSwUGAAAAAAYABgBZAQAAbwUAAAAA&#10;">
                  <v:fill on="f" focussize="0,0"/>
                  <v:stroke weight="0.45pt" color="#0000FF" joinstyle="round"/>
                  <v:imagedata o:title=""/>
                  <o:lock v:ext="edit" aspectratio="f"/>
                </v:line>
                <v:shape id="Freeform 123" o:spid="_x0000_s1026" o:spt="100" style="position:absolute;left:1696720;top:1331595;height:40640;width:14605;" fillcolor="#0000FF" filled="t" stroked="t" coordsize="23,64" o:gfxdata="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B0Ewk31wAAAAoBAAAPAAAAAAAAAAEAIAAAACIAAABkcnMvZG93bnJldi54bWxQ&#10;SwECFAAUAAAACACHTuJA74c+9xUDAADYBwAADgAAAAAAAAABACAAAAAmAQAAZHJzL2Uyb0RvYy54&#10;bWxQSwUGAAAAAAYABgBZAQAArQYAAAAA&#10;" path="m0,0l23,29,23,35,0,64,0,0xe">
                  <v:path o:connectlocs="0,0;14605,18415;14605,22225;0,40640;0,0" o:connectangles="0,0,0,0,0"/>
                  <v:fill on="t" focussize="0,0"/>
                  <v:stroke weight="0.25pt" color="#0000FF" joinstyle="round"/>
                  <v:imagedata o:title=""/>
                  <o:lock v:ext="edit" aspectratio="f"/>
                </v:shape>
                <v:line id="Line 124" o:spid="_x0000_s1026" o:spt="20" style="position:absolute;left:5651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VTVXTZAAAACgEA&#10;AA8AAAAAAAAAAQAgAAAAIgAAAGRycy9kb3ducmV2LnhtbFBLAQIUABQAAAAIAIdO4kA8yiPm4AEA&#10;ALcDAAAOAAAAAAAAAAEAIAAAACgBAABkcnMvZTJvRG9jLnhtbFBLBQYAAAAABgAGAFkBAAB6BQAA&#10;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25" o:spid="_x0000_s1026" o:spt="20" style="position:absolute;left:172720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JVNVdNkAAAAK&#10;AQAADwAAAAAAAAABACAAAAAiAAAAZHJzL2Rvd25yZXYueG1sUEsBAhQAFAAAAAgAh07iQPaMwX7i&#10;AQAAuAMAAA4AAAAAAAAAAQAgAAAAKAEAAGRycy9lMm9Eb2MueG1sUEsFBgAAAAAGAAYAWQEAAHwF&#10;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26" o:spid="_x0000_s1026" o:spt="20" style="position:absolute;left:28638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VTVXTZAAAACgEA&#10;AA8AAAAAAAAAAQAgAAAAIgAAAGRycy9kb3ducmV2LnhtbFBLAQIUABQAAAAIAIdO4kArHxiA4AEA&#10;ALgDAAAOAAAAAAAAAAEAIAAAACgBAABkcnMvZTJvRG9jLnhtbFBLBQYAAAAABgAGAFkBAAB6BQAA&#10;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27" o:spid="_x0000_s1026" o:spt="20" style="position:absolute;left:39941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lU1V02QAAAAoB&#10;AAAPAAAAAAAAAAEAIAAAACIAAABkcnMvZG93bnJldi54bWxQSwECFAAUAAAACACHTuJAQI8T2eEB&#10;AAC4AwAADgAAAAAAAAABACAAAAAoAQAAZHJzL2Uyb0RvYy54bWxQSwUGAAAAAAYABgBZAQAAewUA&#10;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28" o:spid="_x0000_s1026" o:spt="20" style="position:absolute;left:515620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lU1V02QAAAAoB&#10;AAAPAAAAAAAAAAEAIAAAACIAAABkcnMvZG93bnJldi54bWxQSwECFAAUAAAACACHTuJAjP2dsuEB&#10;AAC4AwAADgAAAAAAAAABACAAAAAoAQAAZHJzL2Uyb0RvYy54bWxQSwUGAAAAAAYABgBZAQAAewUA&#10;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29" o:spid="_x0000_s1026" o:spt="20" style="position:absolute;left:62928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VTVXTZAAAACgEA&#10;AA8AAAAAAAAAAQAgAAAAIgAAAGRycy9kb3ducmV2LnhtbFBLAQIUABQAAAAIAIdO4kDhu9Nn4AEA&#10;ALgDAAAOAAAAAAAAAAEAIAAAACgBAABkcnMvZTJvRG9jLnhtbFBLBQYAAAAABgAGAFkBAAB6BQAA&#10;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0" o:spid="_x0000_s1026" o:spt="20" style="position:absolute;left:74231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lU1V02QAAAAoB&#10;AAAPAAAAAAAAAAEAIAAAACIAAABkcnMvZG93bnJldi54bWxQSwECFAAUAAAACACHTuJAq84QK+EB&#10;AAC4AwAADgAAAAAAAAABACAAAAAoAQAAZHJzL2Uyb0RvYy54bWxQSwUGAAAAAAYABgBZAQAAewUA&#10;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1" o:spid="_x0000_s1026" o:spt="20" style="position:absolute;left:97218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lU1V02QAAAAoB&#10;AAAPAAAAAAAAAAEAIAAAACIAAABkcnMvZG93bnJldi54bWxQSwECFAAUAAAACACHTuJALjt7keEB&#10;AAC4AwAADgAAAAAAAAABACAAAAAoAQAAZHJzL2Uyb0RvYy54bWxQSwUGAAAAAAYABgBZAQAAewUA&#10;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2" o:spid="_x0000_s1026" o:spt="20" style="position:absolute;left:108521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VTVXTZAAAACgEA&#10;AA8AAAAAAAAAAQAgAAAAIgAAAGRycy9kb3ducmV2LnhtbFBLAQIUABQAAAAIAIdO4kBs8EyY4AEA&#10;ALkDAAAOAAAAAAAAAAEAIAAAACgBAABkcnMvZTJvRG9jLnhtbFBLBQYAAAAABgAGAFkBAAB6BQAA&#10;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3" o:spid="_x0000_s1026" o:spt="20" style="position:absolute;left:1201420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lU1V02QAAAAoBAAAP&#10;AAAAAAAAAAEAIAAAACIAAABkcnMvZG93bnJldi54bWxQSwECFAAUAAAACACHTuJAE4qKJ94BAAC5&#10;AwAADgAAAAAAAAABACAAAAAo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4" o:spid="_x0000_s1026" o:spt="20" style="position:absolute;left:131508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JVNVdNkAAAAKAQAA&#10;DwAAAAAAAAABACAAAAAiAAAAZHJzL2Rvd25yZXYueG1sUEsBAhQAFAAAAAgAh07iQAXlRxTfAQAA&#10;uQMAAA4AAAAAAAAAAQAgAAAAKA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5" o:spid="_x0000_s1026" o:spt="20" style="position:absolute;left:142811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lU1V02QAAAAoB&#10;AAAPAAAAAAAAAAEAIAAAACIAAABkcnMvZG93bnJldi54bWxQSwECFAAUAAAACACHTuJABtUVcuEB&#10;AAC5AwAADgAAAAAAAAABACAAAAAoAQAAZHJzL2Uyb0RvYy54bWxQSwUGAAAAAAYABgBZAQAAewUA&#10;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6" o:spid="_x0000_s1026" o:spt="20" style="position:absolute;left:1544320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JVNVdNkAAAAKAQAA&#10;DwAAAAAAAAABACAAAAAiAAAAZHJzL2Rvd25yZXYueG1sUEsBAhQAFAAAAAgAh07iQCFAzurfAQAA&#10;uQMAAA4AAAAAAAAAAQAgAAAAKA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7" o:spid="_x0000_s1026" o:spt="20" style="position:absolute;left:1657985;top:1328420;flip:y;height:43815;width:635;" filled="f" stroked="t" coordsize="21600,21600" o:gfxdata="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VTVXTZAAAACgEA&#10;AA8AAAAAAAAAAQAgAAAAIgAAAGRycy9kb3ducmV2LnhtbFBLAQIUABQAAAAIAIdO4kDxyT0D4AEA&#10;ALkDAAAOAAAAAAAAAAEAIAAAACgBAABkcnMvZTJvRG9jLnhtbFBLBQYAAAAABgAGAFkBAAB6BQAA&#10;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38" o:spid="_x0000_s1026" o:spt="20" style="position:absolute;left:858520;top:10795;height:1498600;width:635;" filled="f" stroked="t" coordsize="21600,21600" o:gfxdata="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q1GAl1wAAAAoBAAAPAAAA&#10;AAAAAAEAIAAAACIAAABkcnMvZG93bnJldi54bWxQSwECFAAUAAAACACHTuJABU67Dd0BAACuAwAA&#10;DgAAAAAAAAABACAAAAAmAQAAZHJzL2Uyb0RvYy54bWxQSwUGAAAAAAYABgBZAQAAdQUAAAAA&#10;">
                  <v:fill on="f" focussize="0,0"/>
                  <v:stroke weight="0.45pt" color="#0000FF" joinstyle="round"/>
                  <v:imagedata o:title=""/>
                  <o:lock v:ext="edit" aspectratio="f"/>
                </v:line>
                <v:shape id="Freeform 139" o:spid="_x0000_s1026" o:spt="100" style="position:absolute;left:840740;top:0;height:18415;width:33020;" fillcolor="#0000FF" filled="t" stroked="t" coordsize="52,29" o:gfxdata="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" path="m0,29l24,0,28,0,52,29,0,29xe">
                  <v:path o:connectlocs="0,18415;15240,0;17780,0;33020,18415;0,18415" o:connectangles="0,0,0,0,0"/>
                  <v:fill on="t" focussize="0,0"/>
                  <v:stroke weight="0.25pt" color="#0000FF" joinstyle="round"/>
                  <v:imagedata o:title=""/>
                  <o:lock v:ext="edit" aspectratio="f"/>
                </v:shape>
                <v:line id="Line 140" o:spid="_x0000_s1026" o:spt="20" style="position:absolute;left:840740;top:145732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85kCndkAAAAKAQAADwAA&#10;AAAAAAABACAAAAAiAAAAZHJzL2Rvd25yZXYueG1sUEsBAhQAFAAAAAgAh07iQGgnIAfcAQAArgMA&#10;AA4AAAAAAAAAAQAgAAAAKAEAAGRycy9lMm9Eb2MueG1sUEsFBgAAAAAGAAYAWQEAAHY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1" o:spid="_x0000_s1026" o:spt="20" style="position:absolute;left:840740;top:125031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zmQKd2QAAAAoBAAAPAAAA&#10;AAAAAAEAIAAAACIAAABkcnMvZG93bnJldi54bWxQSwECFAAUAAAACACHTuJAvW383dsBAACuAwAA&#10;DgAAAAAAAAABACAAAAAoAQAAZHJzL2Uyb0RvYy54bWxQSwUGAAAAAAYABgBZAQAAdQ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2" o:spid="_x0000_s1026" o:spt="20" style="position:absolute;left:840740;top:1146810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85kCndkAAAAKAQAADwAAAAAA&#10;AAABACAAAAAiAAAAZHJzL2Rvd25yZXYueG1sUEsBAhQAFAAAAAgAh07iQEYL/ZzZAQAArgMAAA4A&#10;AAAAAAAAAQAgAAAAKAEAAGRycy9lMm9Eb2MueG1sUEsFBgAAAAAGAAYAWQEAAHM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3" o:spid="_x0000_s1026" o:spt="20" style="position:absolute;left:840740;top:103949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zmQKd2QAAAAoBAAAPAAAA&#10;AAAAAAEAIAAAACIAAABkcnMvZG93bnJldi54bWxQSwECFAAUAAAACACHTuJAuw4Fe9sBAACuAwAA&#10;DgAAAAAAAAABACAAAAAoAQAAZHJzL2Uyb0RvYy54bWxQSwUGAAAAAAYABgBZAQAAdQ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4" o:spid="_x0000_s1026" o:spt="20" style="position:absolute;left:840740;top:935990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POZAp3ZAAAACgEAAA8AAAAA&#10;AAAAAQAgAAAAIgAAAGRycy9kb3ducmV2LnhtbFBLAQIUABQAAAAIAIdO4kBCu+UM2gEAAK0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5" o:spid="_x0000_s1026" o:spt="20" style="position:absolute;left:840740;top:83248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zmQKd2QAAAAoBAAAPAAAA&#10;AAAAAAEAIAAAACIAAABkcnMvZG93bnJldi54bWxQSwECFAAUAAAACACHTuJA9XJ059sBAACtAwAA&#10;DgAAAAAAAAABACAAAAAoAQAAZHJzL2Uyb0RvYy54bWxQSwUGAAAAAAYABgBZAQAAdQ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6" o:spid="_x0000_s1026" o:spt="20" style="position:absolute;left:840740;top:728980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85kCndkAAAAKAQAADwAAAAAA&#10;AAABACAAAAAiAAAAZHJzL2Rvd25yZXYueG1sUEsBAhQAFAAAAAgAh07iQAIT3aTZAQAArQMAAA4A&#10;AAAAAAAAAQAgAAAAKAEAAGRycy9lMm9Eb2MueG1sUEsFBgAAAAAGAAYAWQEAAHM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7" o:spid="_x0000_s1026" o:spt="20" style="position:absolute;left:840740;top:62547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POZAp3ZAAAACgEAAA8AAAAAAAAA&#10;AQAgAAAAIgAAAGRycy9kb3ducmV2LnhtbFBLAQIUABQAAAAIAIdO4kBmRHFZ1wEAAK0DAAAOAAAA&#10;AAAAAAEAIAAAACgBAABkcnMvZTJvRG9jLnhtbFBLBQYAAAAABgAGAFkBAABx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8" o:spid="_x0000_s1026" o:spt="20" style="position:absolute;left:840740;top:52133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POZAp3ZAAAACgEAAA8AAAAA&#10;AAAAAQAgAAAAIgAAAGRycy9kb3ducmV2LnhtbFBLAQIUABQAAAAIAIdO4kAsRBeZ2gEAAK0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49" o:spid="_x0000_s1026" o:spt="20" style="position:absolute;left:840740;top:417830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zmQKd2QAAAAoBAAAPAAAAAAAA&#10;AAEAIAAAACIAAABkcnMvZG93bnJldi54bWxQSwECFAAUAAAACACHTuJAsi+G29gBAACtAwAADgAA&#10;AAAAAAABACAAAAAoAQAAZHJzL2Uyb0RvYy54bWxQSwUGAAAAAAYABgBZAQAAcg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50" o:spid="_x0000_s1026" o:spt="20" style="position:absolute;left:840740;top:31051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POZAp3ZAAAACgEAAA8AAAAA&#10;AAAAAQAgAAAAIgAAAGRycy9kb3ducmV2LnhtbFBLAQIUABQAAAAIAIdO4kCgb76r2gEAAK0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51" o:spid="_x0000_s1026" o:spt="20" style="position:absolute;left:840740;top:207010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85kCndkAAAAKAQAADwAAAAAA&#10;AAABACAAAAAiAAAAZHJzL2Rvd25yZXYueG1sUEsBAhQAFAAAAAgAh07iQEf9BkDZAQAArQMAAA4A&#10;AAAAAAAAAQAgAAAAKAEAAGRycy9lMm9Eb2MueG1sUEsFBgAAAAAGAAYAWQEAAHM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152" o:spid="_x0000_s1026" o:spt="20" style="position:absolute;left:840740;top:103505;height:635;width:36195;" filled="f" stroked="t" coordsize="21600,21600" o:gfxdata="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POZAp3ZAAAACgEAAA8AAAAA&#10;AAAAAQAgAAAAIgAAAGRycy9kb3ducmV2LnhtbFBLAQIUABQAAAAIAIdO4kCkF9L22gEAAK0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shape id="Oval 153" o:spid="_x0000_s1026" o:spt="3" type="#_x0000_t3" style="position:absolute;left:721360;top:1290955;height:55880;width:45085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AYYDIY1gAAAAoBAAAPAAAAAAAAAAEAIAAAACIAAABkcnMvZG93bnJldi54bWxQ&#10;SwECFAAUAAAACACHTuJAxkyw9zICAABvBAAADgAAAAAAAAABACAAAAAlAQAAZHJzL2Uyb0RvYy54&#10;bWxQSwUGAAAAAAYABgBZAQAAyQ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154" o:spid="_x0000_s1026" o:spt="3" type="#_x0000_t3" style="position:absolute;left:951230;top:1290955;height:55880;width:44450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BhgMhjWAAAACgEAAA8AAAAAAAAAAQAgAAAAIgAAAGRycy9kb3ducmV2LnhtbFBL&#10;AQIUABQAAAAIAIdO4kDQ5V0jMQIAAG8EAAAOAAAAAAAAAAEAIAAAACUBAABkcnMvZTJvRG9jLnht&#10;bFBLBQYAAAAABgAGAFkBAADIBQAAAAA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155" o:spid="_x0000_s1026" o:spt="3" type="#_x0000_t3" style="position:absolute;left:494665;top:1013460;height:55880;width:45085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GGAyGNYAAAAKAQAADwAAAAAAAAABACAAAAAiAAAAZHJzL2Rvd25yZXYueG1sUEsB&#10;AhQAFAAAAAgAh07iQPvBDuUwAgAAbw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156" o:spid="_x0000_s1026" o:spt="3" type="#_x0000_t3" style="position:absolute;left:1180465;top:1013460;height:55880;width:45085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GGAyGNYAAAAKAQAADwAAAAAAAAABACAAAAAiAAAAZHJzL2Rvd25yZXYueG1sUEsB&#10;AhQAFAAAAAgAh07iQDvqW8IwAgAAcA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157" o:spid="_x0000_s1026" o:spt="3" type="#_x0000_t3" style="position:absolute;left:151765;top:77470;height:55880;width:45085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BhgMhjWAAAACgEAAA8AAAAAAAAAAQAgAAAAIgAAAGRycy9kb3ducmV2LnhtbFBLAQIU&#10;ABQAAAAIAIdO4kAr3m+5LgIAAG0EAAAOAAAAAAAAAAEAIAAAACUBAABkcnMvZTJvRG9jLnhtbFBL&#10;BQYAAAAABgAGAFkBAADFBQAAAAA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158" o:spid="_x0000_s1026" o:spt="3" type="#_x0000_t3" style="position:absolute;left:1523365;top:1328420;height:55245;width:45085;" fillcolor="#FF0000" filled="t" stroked="t" coordsize="21600,21600" o:gfxdata="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GGAyGNYAAAAKAQAADwAAAAAAAAABACAAAAAiAAAAZHJzL2Rvd25yZXYueG1sUEsB&#10;AhQAFAAAAAgAh07iQHDxXgUwAgAAcA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rect id="Rectangle 159" o:spid="_x0000_s1026" o:spt="1" style="position:absolute;left:92710;top:59055;height:235585;width:5588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HkhLvNcAAAAKAQAADwAAAAAAAAABACAAAAAiAAAAZHJzL2Rv&#10;d25yZXYueG1sUEsBAhQAFAAAAAgAh07iQEdyatcCAgAAAwQAAA4AAAAAAAAAAQAgAAAAJgEAAGRy&#10;cy9lMm9Eb2MueG1sUEsFBgAAAAAGAAYAWQEAAJo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rect>
                <v:rect id="Rectangle 160" o:spid="_x0000_s1026" o:spt="1" style="position:absolute;left:318770;top:880745;height:235585;width:8128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eSEu81wAAAAoBAAAPAAAAAAAAAAEAIAAAACIAAABkcnMv&#10;ZG93bnJldi54bWxQSwECFAAUAAAACACHTuJAaX9YlQQCAAAF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A'</w:t>
                        </w:r>
                      </w:p>
                    </w:txbxContent>
                  </v:textbox>
                </v:rect>
                <v:rect id="Rectangle 161" o:spid="_x0000_s1026" o:spt="1" style="position:absolute;left:1249045;top:958215;height:235585;width:5905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HkhLvNcAAAAKAQAADwAAAAAAAAABACAAAAAiAAAAZHJz&#10;L2Rvd25yZXYueG1sUEsBAhQAFAAAAAgAh07iQD/5gas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rect>
                <v:rect id="Rectangle 162" o:spid="_x0000_s1026" o:spt="1" style="position:absolute;left:882650;top:640080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eSEu81wAAAAoBAAAPAAAAAAAAAAEAIAAAACIAAABkcnMv&#10;ZG93bnJldi54bWxQSwECFAAUAAAACACHTuJAIxeg2gQCAAAF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rect>
                <v:rect id="Rectangle 163" o:spid="_x0000_s1026" o:spt="1" style="position:absolute;left:873760;top:958215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B5IS7zXAAAACgEAAA8AAAAAAAAAAQAgAAAAIgAAAGRy&#10;cy9kb3ducmV2LnhtbFBLAQIUABQAAAAIAIdO4kD5H5AdBgIAAAU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rect>
                <v:rect id="Rectangle 164" o:spid="_x0000_s1026" o:spt="1" style="position:absolute;left:808355;top:1365250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eSEu81wAAAAoBAAAPAAAAAAAAAAEAIAAAACIAAABkcnMv&#10;ZG93bnJldi54bWxQSwECFAAUAAAACACHTuJA87fGAgQCAAAG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rect>
                <v:rect id="Rectangle 165" o:spid="_x0000_s1026" o:spt="1" style="position:absolute;left:250190;top:1365250;height:235585;width:8318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B5IS7zXAAAACgEAAA8AAAAAAAAAAQAgAAAAIgAAAGRycy9k&#10;b3ducmV2LnhtbFBLAQIUABQAAAAIAIdO4kCh8khUAwIAAAY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5</w:t>
                        </w:r>
                      </w:p>
                    </w:txbxContent>
                  </v:textbox>
                </v:rect>
                <v:rect id="Rectangle 166" o:spid="_x0000_s1026" o:spt="1" style="position:absolute;left:367030;top:1365250;height:235585;width:8318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eSEu81wAAAAoBAAAPAAAAAAAAAAEAIAAAACIAAABkcnMv&#10;ZG93bnJldi54bWxQSwECFAAUAAAACACHTuJATKlSpgQCAAAG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4</w:t>
                        </w:r>
                      </w:p>
                    </w:txbxContent>
                  </v:textbox>
                </v:rect>
                <v:rect id="Rectangle 167" o:spid="_x0000_s1026" o:spt="1" style="position:absolute;left:483235;top:1365250;height:235585;width:8318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eSEu81wAAAAoBAAAPAAAAAAAAAAEAIAAAACIAAABkcnMvZG93&#10;bnJldi54bWxQSwECFAAUAAAACACHTuJAablz3gECAAAGBAAADgAAAAAAAAABACAAAAAmAQAAZHJz&#10;L2Uyb0RvYy54bWxQSwUGAAAAAAYABgBZAQAAmQ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3</w:t>
                        </w:r>
                      </w:p>
                    </w:txbxContent>
                  </v:textbox>
                </v:rect>
                <v:rect id="Rectangle 168" o:spid="_x0000_s1026" o:spt="1" style="position:absolute;left:599440;top:1365250;height:235585;width:8318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HkhLvNcAAAAKAQAADwAAAAAAAAABACAAAAAiAAAAZHJz&#10;L2Rvd25yZXYueG1sUEsBAhQAFAAAAAgAh07iQOh1y40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2</w:t>
                        </w:r>
                      </w:p>
                    </w:txbxContent>
                  </v:textbox>
                </v:rect>
                <v:rect id="Rectangle 169" o:spid="_x0000_s1026" o:spt="1" style="position:absolute;left:1070610;top:1369060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HkhLvNcAAAAKAQAADwAAAAAAAAABACAAAAAiAAAAZHJz&#10;L2Rvd25yZXYueG1sUEsBAhQAFAAAAAgAh07iQFbdK64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rect>
                <v:rect id="Rectangle 170" o:spid="_x0000_s1026" o:spt="1" style="position:absolute;left:1294130;top:1365250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HkhLvNcAAAAKAQAADwAAAAAAAAABACAAAAAiAAAAZHJz&#10;L2Rvd25yZXYueG1sUEsBAhQAFAAAAAgAh07iQLi5HG8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rect>
                <v:rect id="Rectangle 171" o:spid="_x0000_s1026" o:spt="1" style="position:absolute;left:1410335;top:1369060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HkhLvNcAAAAKAQAADwAAAAAAAAABACAAAAAiAAAAZHJz&#10;L2Rvd25yZXYueG1sUEsBAhQAFAAAAAgAh07iQFyedRI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rect>
                <v:rect id="Rectangle 172" o:spid="_x0000_s1026" o:spt="1" style="position:absolute;left:703580;top:1361440;height:235585;width:8318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B5IS7zXAAAACgEAAA8AAAAAAAAAAQAgAAAAIgAAAGRycy9k&#10;b3ducmV2LnhtbFBLAQIUABQAAAAIAIdO4kDcALfrAwIAAAY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1</w:t>
                        </w:r>
                      </w:p>
                    </w:txbxContent>
                  </v:textbox>
                </v:rect>
                <v:rect id="Rectangle 173" o:spid="_x0000_s1026" o:spt="1" style="position:absolute;left:954405;top:1365250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B5IS7zXAAAACgEAAA8AAAAAAAAAAQAgAAAAIgAAAGRy&#10;cy9kb3ducmV2LnhtbFBLAQIUABQAAAAIAIdO4kD5dQRw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rect>
                <v:rect id="Rectangle 174" o:spid="_x0000_s1026" o:spt="1" style="position:absolute;left:1180465;top:1372235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B5IS7zXAAAACgEAAA8AAAAAAAAAAQAgAAAAIgAAAGRy&#10;cy9kb3ducmV2LnhtbFBLAQIUABQAAAAIAIdO4kBBKUo0BgIAAAc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rect>
                <v:rect id="Rectangle 175" o:spid="_x0000_s1026" o:spt="1" style="position:absolute;left:128270;top:1369060;height:235585;width:83185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eSEu81wAAAAoBAAAPAAAAAAAAAAEAIAAAACIAAABkcnMv&#10;ZG93bnJldi54bWxQSwECFAAUAAAACACHTuJAXDmjsgQCAAAG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6</w:t>
                        </w:r>
                      </w:p>
                    </w:txbxContent>
                  </v:textbox>
                </v:rect>
                <v:rect id="Rectangle 176" o:spid="_x0000_s1026" o:spt="1" style="position:absolute;left:1520825;top:1372235;height:235585;width:52070;mso-wrap-style:none;" filled="f" stroked="f" coordsize="21600,21600" o:gfxdata="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eSEu81wAAAAoBAAAPAAAAAAAAAAEAIAAAACIAAABkcnMv&#10;ZG93bnJldi54bWxQSwECFAAUAAAACACHTuJAZHUmjwQCAAAH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rect>
                <v:shape id="Freeform 177" o:spid="_x0000_s1026" o:spt="100" style="position:absolute;left:142875;top:0;height:1353820;width:1428750;" filled="f" stroked="t" coordsize="2250,2132" o:gfxdata="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" path="m0,0l0,0,5,17,10,35,14,52,19,70,24,87,29,105,33,122,38,140,43,157,47,175,52,192,57,204,61,221,66,239,71,256,76,274,80,291,85,309,90,320,94,338,99,355,104,373,108,390,113,402,118,419,122,437,127,454,132,466,137,484,141,501,146,513,151,530,155,548,160,559,165,577,169,588,174,606,179,623,184,635,188,653,193,664,198,682,202,693,207,711,212,722,216,740,221,752,226,769,230,781,235,798,240,810,245,821,249,839,254,851,259,868,263,880,268,891,273,909,277,921,282,932,287,944,292,961,296,973,301,985,306,996,310,1014,315,1025,320,1037,324,1049,329,1060,334,1078,338,1089,343,1101,348,1113,353,1124,357,1136,362,1148,367,1159,371,1171,376,1183,381,1194,385,1206,390,1218,395,1229,400,1241,404,1253,409,1264,414,1276,418,1288,423,1299,428,1311,432,1322,437,1334,442,1346,446,1357,451,1363,456,1375,461,1387,465,1398,470,1410,475,1416,479,1427,484,1439,489,1451,493,1456,498,1468,503,1480,508,1486,512,1497,517,1509,522,1515,526,1526,531,1538,536,1544,540,1556,545,1561,550,1573,554,1585,559,1590,564,1602,569,1608,573,1620,578,1625,583,1637,587,1643,592,1655,597,1660,601,1666,606,1678,611,1684,616,1695,620,1701,625,1707,630,1719,634,1724,639,1730,644,1742,648,1748,653,1754,658,1765,662,1771,667,1777,672,1783,677,1794,681,1800,686,1806,691,1812,695,1818,700,1829,705,1835,709,1841,714,1847,719,1853,724,1858,728,1864,733,1870,738,1876,742,1882,747,1888,752,1893,756,1899,761,1905,766,1911,770,1917,775,1923,780,1928,785,1934,789,1940,794,1946,799,1952,803,1958,808,1963,813,1969,817,1969,822,1975,827,1981,832,1987,836,1992,841,1992,846,1998,850,2004,855,2010,860,2010,864,2016,869,2022,874,2027,878,2027,883,2033,888,2039,893,2039,897,2045,902,2045,907,2051,911,2057,916,2057,921,2062,925,2062,930,2068,935,2068,940,2074,944,2074,949,2080,954,2080,958,2086,963,2086,968,2092,972,2092,977,2092,982,2097,986,2097,991,2103,996,2103,1001,2103,1005,2109,1010,2109,1015,2109,1019,2115,1024,2115,1029,2115,1033,2115,1038,2121,1043,2121,1048,2121,1052,2121,1057,2121,1062,2126,1066,2126,1071,2126,1076,2126,1080,2126,1085,2126,1090,2126,1094,2132,1099,2132,1104,2132,1109,2132,1113,2132,1118,2132,1123,2132,1127,2132,1132,2132,1137,2132,1141,2132,1146,2132,1151,2132,1156,2132,1160,2126,1165,2126,1170,2126,1174,2126,1179,2126,1184,2126,1188,2126,1193,2121,1198,2121,1202,2121,1207,2121,1212,2121,1217,2115,1221,2115,1226,2115,1231,2115,1235,2109,1240,2109,1245,2109,1249,2103,1254,2103,1259,2103,1264,2097,1268,2097,1273,2092,1278,2092,1282,2092,1287,2086,1292,2086,1296,2080,1301,2080,1306,2074,1310,2074,1315,2068,1320,2068,1325,2062,1329,2062,1334,2057,1339,2057,1343,2051,1348,2045,1353,2045,1357,2039,1362,2039,1367,2033,1372,2027,1376,2027,1381,2022,1386,2016,1390,2010,1395,2010,1400,2004,1404,1998,1409,1992,1414,1992,1418,1987,1423,1981,1428,1975,1433,1969,1437,1969,1442,1963,1447,1958,1451,1952,1456,1946,1461,1940,1465,1934,1470,1928,1475,1923,1480,1917,1484,1911,1489,1905,1494,1899,1498,1893,1503,1888,1508,1882,1512,1876,1517,1870,1522,1864,1526,1858,1531,1853,1536,1847,1541,1841,1545,1835,1550,1829,1555,1818,1559,1812,1564,1806,1569,1800,1573,1794,1578,1783,1583,1777,1588,1771,1592,1765,1597,1754,1602,1748,1606,1742,1611,1730,1616,1724,1620,1719,1625,1707,1630,1701,1634,1695,1639,1684,1644,1678,1649,1666,1653,1660,1658,1655,1663,1643,1667,1637,1672,1625,1677,1620,1681,1608,1686,1602,1691,1590,1696,1585,1700,1573,1705,1561,1710,1556,1714,1544,1719,1538,1724,1526,1728,1515,1733,1509,1738,1497,1742,1486,1747,1480,1752,1468,1757,1456,1761,1451,1766,1439,1771,1427,1775,1416,1780,1410,1785,1398,1789,1387,1794,1375,1799,1363,1804,1357,1808,1346,1813,1334,1818,1322,1822,1311,1827,1299,1832,1288,1836,1276,1841,1264,1846,1253,1850,1241,1855,1229,1860,1218,1865,1206,1869,1194,1874,1183,1879,1171,1883,1159,1888,1148,1893,1136,1897,1124,1902,1113,1907,1101,1912,1089,1916,1078,1921,1060,1926,1049,1930,1037,1935,1025,1940,1014,1944,996,1949,985,1954,973,1958,961,1963,944,1968,932,1973,921,1977,909,1982,891,1987,880,1991,868,1996,851,2001,839,2005,821,2010,810,2015,798,2020,781,2024,769,2029,752,2034,740,2038,722,2043,711,2048,693,2052,682,2057,664,2062,653,2066,635,2071,623,2076,606,2081,588,2085,577,2090,559,2095,548,2099,530,2104,513,2109,501,2113,484,2118,466,2123,454,2128,437,2132,419,2137,402,2142,390,2146,373,2151,355,2156,338,2160,320,2165,309,2170,291,2174,274,2179,256,2184,239,2189,221,2193,204,2198,192,2203,175,2207,157,2212,140,2217,122,2221,105,2226,87,2231,70,2236,52,2240,35,2245,17,2250,0,2250,0e">
                  <v:path o:connectlocs="18415,66675;41910,151765;66040,236855;89535,318135;113665,395605;137160,469900;161290,540385;185420,610235;208915,673100;233045,735965;256540,795655;280670,854710;304165,906145;328295,958215;351790,1006475;375920,1050925;400050,1091565;423545,1128395;447675,1165225;471170,1195070;495300,1224280;518795,1250315;542925,1276350;567055,1294765;590550,1313180;614680,1328420;638175,1339215;662305,1346835;685800,1350010;709930,1353820;734060,1353820;757555,1346835;781685,1343025;805180,1331595;829310,1316990;852805,1302385;876935,1283970;900430,1261745;924560,1235710;948690,1205865;972185,1176655;996315,1143000;1019810,1106170;1043940,1065530;1067435,1021080;1091565,976630;1115695,924560;1139190,873125;1163320,817880;1186815,758190;1210945,699135;1234440,632460;1258570,565785;1282700,495935;1306195,421640;1330325,347980;1353820,266065;1377950,184785;1401445,99695;1425575,10795" o:connectangles="0,0,0,0,0,0,0,0,0,0,0,0,0,0,0,0,0,0,0,0,0,0,0,0,0,0,0,0,0,0,0,0,0,0,0,0,0,0,0,0,0,0,0,0,0,0,0,0,0,0,0,0,0,0,0,0,0,0,0,0"/>
                  <v:fill on="f" focussize="0,0"/>
                  <v:stroke weight="0.7pt" color="#FF0000" joinstyle="round"/>
                  <v:imagedata o:title=""/>
                  <o:lock v:ext="edit" aspectratio="f"/>
                </v:shape>
                <v:line id="Line 178" o:spid="_x0000_s1026" o:spt="20" style="position:absolute;left:742315;top:1316990;height:635;width:229870;" filled="f" stroked="t" coordsize="21600,21600" o:gfxdata="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QXEJVNoAAAAKAQAADwAAAAAAAAABACAAAAAiAAAAZHJzL2Rvd25yZXYueG1sUEsBAhQAFAAAAAgA&#10;h07iQOGZVV3qAQAAygMAAA4AAAAAAAAAAQAgAAAAKQEAAGRycy9lMm9Eb2MueG1sUEsFBgAAAAAG&#10;AAYAWQEAAIUFAAAAAA==&#10;">
                  <v:fill on="f" focussize="0,0"/>
                  <v:stroke weight="0.45pt" color="#FF0000" joinstyle="round" dashstyle="3 1"/>
                  <v:imagedata o:title=""/>
                  <o:lock v:ext="edit" aspectratio="f"/>
                </v:line>
                <v:line id="Line 179" o:spid="_x0000_s1026" o:spt="20" style="position:absolute;left:515620;top:1039495;height:635;width:685800;" filled="f" stroked="t" coordsize="21600,21600" o:gfxdata="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B&#10;cQlU2gAAAAoBAAAPAAAAAAAAAAEAIAAAACIAAABkcnMvZG93bnJldi54bWxQSwECFAAUAAAACACH&#10;TuJAxrfP0ekBAADKAwAADgAAAAAAAAABACAAAAApAQAAZHJzL2Uyb0RvYy54bWxQSwUGAAAAAAYA&#10;BgBZAQAAhAUAAAAA&#10;">
                  <v:fill on="f" focussize="0,0"/>
                  <v:stroke weight="0.45pt" color="#FF0000" joinstyle="round" dashstyle="3 1"/>
                  <v:imagedata o:title=""/>
                  <o:lock v:ext="edit" aspectratio="f"/>
                </v:line>
                <v:line id="Line 180" o:spid="_x0000_s1026" o:spt="20" style="position:absolute;left:113030;top:52070;height:1353820;width:1488440;" filled="f" stroked="t" coordsize="21600,21600" o:gfxdata="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Dc7irvbAAAACgEA&#10;AA8AAAAAAAAAAQAgAAAAIgAAAGRycy9kb3ducmV2LnhtbFBLAQIUABQAAAAIAIdO4kCfmFkG3gEA&#10;ALIDAAAOAAAAAAAAAAEAIAAAACoBAABkcnMvZTJvRG9jLnhtbFBLBQYAAAAABgAGAFkBAAB6BQAA&#10;AAA=&#10;">
                  <v:fill on="f" focussize="0,0"/>
                  <v:stroke weight="0.45pt" color="#FF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lang w:val="fr-FR"/>
        </w:rPr>
        <w:t xml:space="preserve">là đường thẳng đi qua (0,6) và (6,0) . Đồ thị hàm số y= </w:t>
      </w:r>
      <w:r>
        <w:rPr>
          <w:rFonts w:ascii="Times New Roman" w:hAnsi="Times New Roman" w:cs="Times New Roman"/>
          <w:position w:val="-26"/>
        </w:rPr>
        <w:object>
          <v:shape id="_x0000_i1058" o:spt="75" type="#_x0000_t75" style="height:31.95pt;width:12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5">
            <o:LockedField>false</o:LockedField>
          </o:OLEObject>
        </w:object>
      </w:r>
      <w:r>
        <w:rPr>
          <w:rFonts w:ascii="Times New Roman" w:hAnsi="Times New Roman" w:cs="Times New Roman"/>
          <w:lang w:val="fr-FR"/>
        </w:rPr>
        <w:t>x</w:t>
      </w:r>
      <w:r>
        <w:rPr>
          <w:rFonts w:ascii="Times New Roman" w:hAnsi="Times New Roman" w:cs="Times New Roman"/>
          <w:vertAlign w:val="superscript"/>
          <w:lang w:val="fr-FR"/>
        </w:rPr>
        <w:t>2</w:t>
      </w:r>
      <w:r>
        <w:rPr>
          <w:rFonts w:ascii="Times New Roman" w:hAnsi="Times New Roman" w:cs="Times New Roman"/>
          <w:lang w:val="fr-FR"/>
        </w:rPr>
        <w:t xml:space="preserve"> là parabol nhận Oy làm trục đối xứng nhận O(0 ;0) làm cực tiểu.</w:t>
      </w:r>
    </w:p>
    <w:p>
      <w:pPr>
        <w:rPr>
          <w:rFonts w:ascii="Times New Roman" w:hAnsi="Times New Roman" w:cs="Times New Roman"/>
          <w:lang w:val="fr-FR"/>
        </w:rPr>
      </w:pP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b) Tọa độ giao điểm </w:t>
      </w:r>
    </w:p>
    <w:p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của hai đồ thị là: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(3; 3); B(-6; 12)</w:t>
      </w:r>
    </w:p>
    <w:p>
      <w:pPr>
        <w:pStyle w:val="14"/>
        <w:jc w:val="left"/>
        <w:rPr>
          <w:rFonts w:ascii="Times New Roman" w:hAnsi="Times New Roman"/>
          <w:iCs w:val="0"/>
          <w:sz w:val="24"/>
          <w:szCs w:val="24"/>
          <w:lang w:val="nl-NL"/>
        </w:rPr>
      </w:pPr>
      <w:r>
        <w:rPr>
          <w:rFonts w:ascii="Times New Roman" w:hAnsi="Times New Roman"/>
          <w:iCs w:val="0"/>
          <w:sz w:val="24"/>
          <w:szCs w:val="24"/>
          <w:lang w:val="nl-NL"/>
        </w:rPr>
        <w:br w:type="page"/>
      </w:r>
    </w:p>
    <w:p>
      <w:pPr>
        <w:pStyle w:val="14"/>
        <w:jc w:val="left"/>
        <w:rPr>
          <w:rFonts w:ascii="Times New Roman" w:hAnsi="Times New Roman"/>
          <w:iCs w:val="0"/>
          <w:color w:val="FF0000"/>
          <w:sz w:val="24"/>
          <w:szCs w:val="24"/>
          <w:lang w:val="nl-NL"/>
        </w:rPr>
      </w:pPr>
      <w:r>
        <w:rPr>
          <w:rFonts w:ascii="Times New Roman" w:hAnsi="Times New Roman"/>
          <w:iCs w:val="0"/>
          <w:color w:val="FF0000"/>
          <w:sz w:val="24"/>
          <w:szCs w:val="24"/>
          <w:lang w:val="nl-NL"/>
        </w:rPr>
        <w:t>HÌNH HỌC</w:t>
      </w:r>
    </w:p>
    <w:p>
      <w:pPr>
        <w:pStyle w:val="14"/>
        <w:jc w:val="left"/>
        <w:rPr>
          <w:rFonts w:ascii="Times New Roman" w:hAnsi="Times New Roman"/>
          <w:b/>
          <w:color w:val="FF0000"/>
          <w:lang w:val="nl-NL"/>
        </w:rPr>
      </w:pPr>
      <w:r>
        <w:rPr>
          <w:rFonts w:ascii="Times New Roman" w:hAnsi="Times New Roman"/>
          <w:b/>
          <w:iCs w:val="0"/>
          <w:sz w:val="24"/>
          <w:szCs w:val="24"/>
          <w:lang w:val="nl-NL"/>
        </w:rPr>
        <w:tab/>
      </w:r>
      <w:r>
        <w:rPr>
          <w:rFonts w:ascii="Times New Roman" w:hAnsi="Times New Roman"/>
          <w:b/>
          <w:iCs w:val="0"/>
          <w:sz w:val="24"/>
          <w:szCs w:val="24"/>
          <w:lang w:val="nl-NL"/>
        </w:rPr>
        <w:tab/>
      </w:r>
      <w:r>
        <w:rPr>
          <w:rFonts w:ascii="Times New Roman" w:hAnsi="Times New Roman"/>
          <w:b/>
          <w:color w:val="FF0000"/>
          <w:lang w:val="nl-NL"/>
        </w:rPr>
        <w:t>GÓC TẠO BỞI TIA TIẾP TUYẾN VÀ DÂY CUNG</w:t>
      </w:r>
    </w:p>
    <w:p>
      <w:pPr>
        <w:pStyle w:val="14"/>
        <w:jc w:val="left"/>
        <w:rPr>
          <w:rFonts w:ascii="Times New Roman" w:hAnsi="Times New Roman"/>
          <w:b/>
          <w:color w:val="FF0000"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1. Khái niệm góc tạo bởi tiếp tuyến và dây cung</w:t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161540</wp:posOffset>
            </wp:positionH>
            <wp:positionV relativeFrom="paragraph">
              <wp:posOffset>156845</wp:posOffset>
            </wp:positionV>
            <wp:extent cx="3086100" cy="1729740"/>
            <wp:effectExtent l="0" t="0" r="0" b="3810"/>
            <wp:wrapSquare wrapText="bothSides"/>
            <wp:docPr id="2" name="Picture 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, letter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729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margin">
              <wp:posOffset>43180</wp:posOffset>
            </wp:positionH>
            <wp:positionV relativeFrom="paragraph">
              <wp:posOffset>6350</wp:posOffset>
            </wp:positionV>
            <wp:extent cx="1828800" cy="1574800"/>
            <wp:effectExtent l="0" t="0" r="0" b="6350"/>
            <wp:wrapTight wrapText="bothSides">
              <wp:wrapPolygon>
                <wp:start x="0" y="0"/>
                <wp:lineTo x="0" y="21426"/>
                <wp:lineTo x="21375" y="21426"/>
                <wp:lineTo x="21375" y="0"/>
                <wp:lineTo x="0" y="0"/>
              </wp:wrapPolygon>
            </wp:wrapTight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 Định lý</w:t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drawing>
          <wp:inline distT="0" distB="0" distL="0" distR="0">
            <wp:extent cx="5943600" cy="685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 Hệ quả</w:t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drawing>
          <wp:inline distT="0" distB="0" distL="0" distR="0">
            <wp:extent cx="2689225" cy="2465070"/>
            <wp:effectExtent l="0" t="0" r="0" b="0"/>
            <wp:docPr id="4" name="Picture 4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 with low confidenc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96869" cy="2471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4"/>
          <w:szCs w:val="24"/>
          <w:lang w:val="nl-NL"/>
        </w:rPr>
        <w:drawing>
          <wp:inline distT="0" distB="0" distL="0" distR="0">
            <wp:extent cx="3382010" cy="685800"/>
            <wp:effectExtent l="0" t="0" r="8890" b="0"/>
            <wp:docPr id="5" name="Picture 5" descr="A picture containing text, too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text, tool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393248" cy="68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LUYỆN TẬP</w:t>
      </w:r>
    </w:p>
    <w:p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BT 32: </w:t>
      </w:r>
    </w:p>
    <w:p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i/>
          <w:u w:val="single"/>
          <w:lang w:val="nl-NL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147185</wp:posOffset>
            </wp:positionH>
            <wp:positionV relativeFrom="paragraph">
              <wp:posOffset>136525</wp:posOffset>
            </wp:positionV>
            <wp:extent cx="1303020" cy="88519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i/>
          <w:u w:val="single"/>
          <w:lang w:val="nl-NL"/>
        </w:rPr>
        <w:t>Giải</w:t>
      </w:r>
      <w:r>
        <w:rPr>
          <w:rFonts w:ascii="Times New Roman" w:hAnsi="Times New Roman" w:cs="Times New Roman"/>
          <w:lang w:val="nl-NL"/>
        </w:rPr>
        <w:t xml:space="preserve">: Theo đề bài ta có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59" o:spt="75" type="#_x0000_t75" style="height:17pt;width:24.9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2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là góc tạo bởi </w:t>
      </w:r>
    </w:p>
    <w:p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tia tiếp tuyến và dây cung nên </w:t>
      </w:r>
    </w:p>
    <w:p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position w:val="-24"/>
          <w:lang w:val="nl-NL"/>
        </w:rPr>
        <w:object>
          <v:shape id="_x0000_i1060" o:spt="75" type="#_x0000_t75" style="height:31pt;width:74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mà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61" o:spt="75" type="#_x0000_t75" style="height:18pt;width:67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(góc ở tâm)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62" o:spt="75" type="#_x0000_t75" style="height:12pt;width:1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8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lang w:val="nl-NL"/>
        </w:rPr>
        <w:object>
          <v:shape id="_x0000_i1063" o:spt="75" type="#_x0000_t75" style="height:18pt;width:67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0">
            <o:LockedField>false</o:LockedField>
          </o:OLEObject>
        </w:object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lang w:val="nl-NL"/>
        </w:rPr>
        <w:t>Lại có:</w:t>
      </w:r>
      <w:r>
        <w:rPr>
          <w:rFonts w:ascii="Times New Roman" w:hAnsi="Times New Roman"/>
          <w:position w:val="-6"/>
          <w:lang w:val="nl-NL"/>
        </w:rPr>
        <w:object>
          <v:shape id="_x0000_i1064" o:spt="75" type="#_x0000_t75" style="height:18pt;width:89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( vì </w:t>
      </w:r>
      <w:r>
        <w:rPr>
          <w:rFonts w:ascii="Times New Roman" w:hAnsi="Times New Roman"/>
          <w:position w:val="-6"/>
          <w:lang w:val="nl-NL"/>
        </w:rPr>
        <w:object>
          <v:shape id="_x0000_i1065" o:spt="75" type="#_x0000_t75" style="height:18pt;width:5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ascii="Times New Roman" w:hAnsi="Times New Roman"/>
          <w:lang w:val="nl-NL"/>
        </w:rPr>
        <w:t>)</w:t>
      </w:r>
      <w:r>
        <w:rPr>
          <w:rFonts w:ascii="Times New Roman" w:hAnsi="Times New Roman"/>
          <w:position w:val="-6"/>
          <w:lang w:val="nl-NL"/>
        </w:rPr>
        <w:object>
          <v:shape id="_x0000_i1066" o:spt="75" type="#_x0000_t75" style="height:12pt;width:1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rPr>
          <w:rFonts w:ascii="Times New Roman" w:hAnsi="Times New Roman"/>
          <w:position w:val="-6"/>
          <w:lang w:val="nl-NL"/>
        </w:rPr>
        <w:object>
          <v:shape id="_x0000_i1067" o:spt="75" type="#_x0000_t75" style="height:18pt;width:91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</w:p>
    <w:p>
      <w:pPr>
        <w:pStyle w:val="14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  <w:r>
        <w:rPr>
          <w:rFonts w:ascii="Times New Roman" w:hAnsi="Times New Roman" w:cs="Times New Roman"/>
          <w:b/>
          <w:i/>
          <w:u w:val="single"/>
          <w:lang w:val="nl-NL"/>
        </w:rPr>
        <w:t>Bài33 SGK:</w:t>
      </w:r>
    </w:p>
    <w:tbl>
      <w:tblPr>
        <w:tblStyle w:val="5"/>
        <w:tblW w:w="2909" w:type="dxa"/>
        <w:tblInd w:w="218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3"/>
        <w:gridCol w:w="23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3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</w:p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</w:p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GT</w:t>
            </w:r>
          </w:p>
        </w:tc>
        <w:tc>
          <w:tcPr>
            <w:tcW w:w="2306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Cho A,B,C</w:t>
            </w:r>
            <w:r>
              <w:rPr>
                <w:rFonts w:ascii="Times New Roman" w:hAnsi="Times New Roman" w:cs="Times New Roman"/>
                <w:position w:val="-4"/>
                <w:lang w:val="nl-NL"/>
              </w:rPr>
              <w:object>
                <v:shape id="_x0000_i1068" o:spt="75" type="#_x0000_t75" style="height:10pt;width:10pt;" o:ole="t" filled="f" coordsize="21600,21600">
                  <v:path/>
                  <v:fill on="f" focussize="0,0"/>
                  <v:stroke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lang w:val="nl-NL"/>
              </w:rPr>
              <w:t>(O)</w:t>
            </w:r>
          </w:p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At là tiếp tuyến của (O) tại A.</w:t>
            </w:r>
          </w:p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d//At;d cắt AC và AB tại N vàM.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3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KL</w:t>
            </w:r>
          </w:p>
        </w:tc>
        <w:tc>
          <w:tcPr>
            <w:tcW w:w="2306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AM.AM=AC.AN</w:t>
            </w:r>
          </w:p>
        </w:tc>
      </w:tr>
    </w:tbl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i/>
          <w:u w:val="single"/>
          <w:lang w:val="nl-NL"/>
        </w:rPr>
        <w:t>Giải</w:t>
      </w:r>
      <w:r>
        <w:rPr>
          <w:rFonts w:ascii="Times New Roman" w:hAnsi="Times New Roman" w:cs="Times New Roman"/>
          <w:lang w:val="nl-NL"/>
        </w:rPr>
        <w:t>: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Ta có: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69" o:spt="75" type="#_x0000_t75" style="height:18pt;width:62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2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( vì d//AC.)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      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0" o:spt="75" type="#_x0000_t75" style="height:18pt;width:42.9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>( cùng chắn cung AB)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       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1" o:spt="75" type="#_x0000_t75" style="height:12pt;width:1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2" o:spt="75" type="#_x0000_t75" style="height:18pt;width:52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Xét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3" o:spt="75" type="#_x0000_t75" style="height:13.95pt;width:38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và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4" o:spt="75" type="#_x0000_t75" style="height:13.95pt;width:34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ta có : 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        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5" o:spt="75" type="#_x0000_t75" style="height:18pt;width:52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>( c/m trên)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          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6" o:spt="75" type="#_x0000_t75" style="height:18pt;width:26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chung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924560</wp:posOffset>
            </wp:positionH>
            <wp:positionV relativeFrom="paragraph">
              <wp:posOffset>62865</wp:posOffset>
            </wp:positionV>
            <wp:extent cx="244475" cy="127635"/>
            <wp:effectExtent l="0" t="0" r="3175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47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lang w:val="nl-NL"/>
        </w:rPr>
        <w:t xml:space="preserve">Nên: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7" o:spt="75" type="#_x0000_t75" style="height:13.95pt;width:38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          </w:t>
      </w:r>
      <w:r>
        <w:rPr>
          <w:rFonts w:ascii="Times New Roman" w:hAnsi="Times New Roman" w:cs="Times New Roman"/>
          <w:position w:val="-6"/>
          <w:lang w:val="nl-NL"/>
        </w:rPr>
        <w:object>
          <v:shape id="_x0000_i1078" o:spt="75" type="#_x0000_t75" style="height:13.95pt;width:34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>(g-g)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position w:val="-6"/>
          <w:lang w:val="nl-NL"/>
        </w:rPr>
        <w:object>
          <v:shape id="_x0000_i1079" o:spt="75" type="#_x0000_t75" style="height:12pt;width:15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lang w:val="nl-NL"/>
        </w:rPr>
        <w:object>
          <v:shape id="_x0000_i1080" o:spt="75" type="#_x0000_t75" style="height:31pt;width:58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hay AM.AM=AC.AN (đpcm)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  <w:r>
        <w:rPr>
          <w:rFonts w:ascii="Times New Roman" w:hAnsi="Times New Roman" w:cs="Times New Roman"/>
          <w:lang w:val="nl-NL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0640</wp:posOffset>
            </wp:positionH>
            <wp:positionV relativeFrom="paragraph">
              <wp:posOffset>142875</wp:posOffset>
            </wp:positionV>
            <wp:extent cx="1346200" cy="102298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i/>
          <w:u w:val="single"/>
          <w:lang w:val="nl-NL"/>
        </w:rPr>
        <w:t>Bài34 SGK: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b/>
          <w:i/>
          <w:u w:val="single"/>
          <w:lang w:val="nl-NL"/>
        </w:rPr>
      </w:pPr>
    </w:p>
    <w:tbl>
      <w:tblPr>
        <w:tblStyle w:val="5"/>
        <w:tblW w:w="2847" w:type="dxa"/>
        <w:tblInd w:w="232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1"/>
        <w:gridCol w:w="23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c>
          <w:tcPr>
            <w:tcW w:w="541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</w:p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GT</w:t>
            </w:r>
          </w:p>
        </w:tc>
        <w:tc>
          <w:tcPr>
            <w:tcW w:w="2306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+MT là tiếp tuyến của (O) tại T.</w:t>
            </w:r>
          </w:p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+Cát tuyến MAB.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1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KL</w:t>
            </w:r>
          </w:p>
        </w:tc>
        <w:tc>
          <w:tcPr>
            <w:tcW w:w="2306" w:type="dxa"/>
            <w:shd w:val="clear" w:color="auto" w:fill="auto"/>
          </w:tcPr>
          <w:p>
            <w:pPr>
              <w:tabs>
                <w:tab w:val="center" w:pos="2651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MT</w:t>
            </w:r>
            <w:r>
              <w:rPr>
                <w:rFonts w:ascii="Times New Roman" w:hAnsi="Times New Roman" w:cs="Times New Roman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lang w:val="nl-NL"/>
              </w:rPr>
              <w:t>=MA.MB</w:t>
            </w:r>
          </w:p>
        </w:tc>
      </w:tr>
    </w:tbl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i/>
          <w:u w:val="single"/>
          <w:lang w:val="nl-NL"/>
        </w:rPr>
        <w:t>Giải</w:t>
      </w:r>
      <w:r>
        <w:rPr>
          <w:rFonts w:ascii="Times New Roman" w:hAnsi="Times New Roman" w:cs="Times New Roman"/>
          <w:lang w:val="nl-NL"/>
        </w:rPr>
        <w:t>: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Xét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81" o:spt="75" type="#_x0000_t75" style="height:13pt;width:35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và 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82" o:spt="75" type="#_x0000_t75" style="height:13pt;width:37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ta có : 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          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83" o:spt="75" type="#_x0000_t75" style="height:17pt;width:49.95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>( cùng chắn cung TA)</w:t>
      </w:r>
    </w:p>
    <w:p>
      <w:pPr>
        <w:tabs>
          <w:tab w:val="center" w:pos="2651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          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84" o:spt="75" type="#_x0000_t75" style="height:17pt;width:16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chung</w:t>
      </w:r>
    </w:p>
    <w:p>
      <w:pPr>
        <w:tabs>
          <w:tab w:val="left" w:pos="932"/>
        </w:tabs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924560</wp:posOffset>
            </wp:positionH>
            <wp:positionV relativeFrom="paragraph">
              <wp:posOffset>62865</wp:posOffset>
            </wp:positionV>
            <wp:extent cx="244475" cy="127635"/>
            <wp:effectExtent l="0" t="0" r="3175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47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lang w:val="nl-NL"/>
        </w:rPr>
        <w:t xml:space="preserve">Nên: 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85" o:spt="75" type="#_x0000_t75" style="height:13pt;width:35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           </w:t>
      </w:r>
      <w:r>
        <w:rPr>
          <w:rFonts w:ascii="Times New Roman" w:hAnsi="Times New Roman" w:cs="Times New Roman"/>
          <w:position w:val="-4"/>
          <w:lang w:val="nl-NL"/>
        </w:rPr>
        <w:object>
          <v:shape id="_x0000_i1086" o:spt="75" type="#_x0000_t75" style="height:13pt;width:37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ascii="Times New Roman" w:hAnsi="Times New Roman" w:cs="Times New Roman"/>
          <w:lang w:val="nl-NL"/>
        </w:rPr>
        <w:t xml:space="preserve"> ( g-g)</w:t>
      </w:r>
    </w:p>
    <w:p>
      <w:pPr>
        <w:pStyle w:val="14"/>
        <w:jc w:val="left"/>
        <w:rPr>
          <w:rFonts w:ascii="Times New Roman" w:hAnsi="Times New Roman"/>
          <w:lang w:val="nl-NL"/>
        </w:rPr>
      </w:pPr>
      <w:r>
        <w:rPr>
          <w:rFonts w:ascii="Times New Roman" w:hAnsi="Times New Roman"/>
          <w:position w:val="-6"/>
          <w:lang w:val="nl-NL"/>
        </w:rPr>
        <w:object>
          <v:shape id="_x0000_i1087" o:spt="75" type="#_x0000_t75" style="height:12pt;width:15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rPr>
          <w:rFonts w:ascii="Times New Roman" w:hAnsi="Times New Roman"/>
          <w:position w:val="-24"/>
          <w:lang w:val="nl-NL"/>
        </w:rPr>
        <w:object>
          <v:shape id="_x0000_i1088" o:spt="75" type="#_x0000_t75" style="height:31pt;width:56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hay MT</w:t>
      </w:r>
      <w:r>
        <w:rPr>
          <w:rFonts w:ascii="Times New Roman" w:hAnsi="Times New Roman"/>
          <w:vertAlign w:val="superscript"/>
          <w:lang w:val="nl-NL"/>
        </w:rPr>
        <w:t>2</w:t>
      </w:r>
      <w:r>
        <w:rPr>
          <w:rFonts w:ascii="Times New Roman" w:hAnsi="Times New Roman"/>
          <w:lang w:val="nl-NL"/>
        </w:rPr>
        <w:t>=MA.MB (đpcm)</w:t>
      </w:r>
    </w:p>
    <w:p>
      <w:pPr>
        <w:pStyle w:val="14"/>
        <w:jc w:val="center"/>
        <w:rPr>
          <w:rFonts w:hint="default" w:ascii="Times New Roman" w:hAnsi="Times New Roman"/>
          <w:lang w:val="en-US"/>
        </w:rPr>
      </w:pPr>
      <w:bookmarkStart w:id="0" w:name="_GoBack"/>
      <w:r>
        <w:rPr>
          <w:rFonts w:hint="default" w:ascii="Times New Roman" w:hAnsi="Times New Roman"/>
          <w:b/>
          <w:bCs/>
          <w:lang w:val="en-US"/>
        </w:rPr>
        <w:t>- HẾT -</w:t>
      </w:r>
      <w:bookmarkEnd w:id="0"/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VNI-Times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VNI-Helve-Condense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Euclid Symbol">
    <w:panose1 w:val="05050102010706020507"/>
    <w:charset w:val="02"/>
    <w:family w:val="roman"/>
    <w:pitch w:val="default"/>
    <w:sig w:usb0="80000000" w:usb1="00000000" w:usb2="00000000" w:usb3="00000000" w:csb0="0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8996127"/>
    <w:multiLevelType w:val="multilevel"/>
    <w:tmpl w:val="48996127"/>
    <w:lvl w:ilvl="0" w:tentative="0">
      <w:start w:val="0"/>
      <w:numFmt w:val="bullet"/>
      <w:lvlText w:val=""/>
      <w:lvlJc w:val="left"/>
      <w:pPr>
        <w:tabs>
          <w:tab w:val="left" w:pos="765"/>
        </w:tabs>
        <w:ind w:left="765" w:hanging="405"/>
      </w:pPr>
      <w:rPr>
        <w:rFonts w:hint="default" w:ascii="Wingdings" w:hAnsi="Wingdings" w:eastAsia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A39"/>
    <w:rsid w:val="001C27D1"/>
    <w:rsid w:val="00506A39"/>
    <w:rsid w:val="008531E9"/>
    <w:rsid w:val="00882754"/>
    <w:rsid w:val="00CD57B2"/>
    <w:rsid w:val="11DA0371"/>
    <w:rsid w:val="61490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15"/>
    <w:qFormat/>
    <w:uiPriority w:val="0"/>
    <w:pPr>
      <w:keepNext/>
      <w:spacing w:after="0" w:line="240" w:lineRule="auto"/>
      <w:outlineLvl w:val="0"/>
    </w:pPr>
    <w:rPr>
      <w:rFonts w:ascii="VNI-Times" w:hAnsi="VNI-Times" w:eastAsia="Times New Roman" w:cs="Times New Roman"/>
      <w:sz w:val="28"/>
      <w:szCs w:val="24"/>
    </w:rPr>
  </w:style>
  <w:style w:type="paragraph" w:styleId="3">
    <w:name w:val="heading 2"/>
    <w:basedOn w:val="1"/>
    <w:next w:val="1"/>
    <w:link w:val="16"/>
    <w:qFormat/>
    <w:uiPriority w:val="0"/>
    <w:pPr>
      <w:keepNext/>
      <w:spacing w:after="0" w:line="240" w:lineRule="auto"/>
      <w:jc w:val="center"/>
      <w:outlineLvl w:val="1"/>
    </w:pPr>
    <w:rPr>
      <w:rFonts w:ascii="VNI-Helve-Condense" w:hAnsi="VNI-Helve-Condense" w:eastAsia="Times New Roman" w:cs="Times New Roman"/>
      <w:sz w:val="30"/>
      <w:szCs w:val="24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ody Text"/>
    <w:basedOn w:val="1"/>
    <w:link w:val="21"/>
    <w:uiPriority w:val="0"/>
    <w:pPr>
      <w:spacing w:after="0" w:line="240" w:lineRule="auto"/>
      <w:jc w:val="both"/>
    </w:pPr>
    <w:rPr>
      <w:rFonts w:ascii="VNI-Times" w:hAnsi="VNI-Times" w:eastAsia="Times New Roman" w:cs="Times New Roman"/>
      <w:b/>
      <w:bCs/>
      <w:i/>
      <w:iCs/>
      <w:sz w:val="20"/>
      <w:szCs w:val="24"/>
    </w:rPr>
  </w:style>
  <w:style w:type="paragraph" w:styleId="7">
    <w:name w:val="Body Text 2"/>
    <w:basedOn w:val="1"/>
    <w:link w:val="20"/>
    <w:unhideWhenUsed/>
    <w:qFormat/>
    <w:uiPriority w:val="0"/>
    <w:pPr>
      <w:spacing w:after="120" w:line="480" w:lineRule="auto"/>
    </w:pPr>
    <w:rPr>
      <w:rFonts w:ascii="Times New Roman" w:hAnsi="Times New Roman" w:eastAsia="Calibri" w:cs="Times New Roman"/>
    </w:rPr>
  </w:style>
  <w:style w:type="paragraph" w:styleId="8">
    <w:name w:val="Body Text Indent"/>
    <w:basedOn w:val="1"/>
    <w:link w:val="18"/>
    <w:uiPriority w:val="0"/>
    <w:pPr>
      <w:spacing w:after="120" w:line="240" w:lineRule="auto"/>
      <w:ind w:left="283"/>
    </w:pPr>
    <w:rPr>
      <w:rFonts w:ascii="VNI-Times" w:hAnsi="VNI-Times" w:eastAsia="Times New Roman" w:cs="Times New Roman"/>
      <w:iCs/>
      <w:sz w:val="24"/>
      <w:szCs w:val="24"/>
    </w:rPr>
  </w:style>
  <w:style w:type="paragraph" w:styleId="9">
    <w:name w:val="caption"/>
    <w:basedOn w:val="1"/>
    <w:next w:val="1"/>
    <w:qFormat/>
    <w:uiPriority w:val="0"/>
    <w:pPr>
      <w:spacing w:after="0" w:line="240" w:lineRule="auto"/>
      <w:jc w:val="both"/>
    </w:pPr>
    <w:rPr>
      <w:rFonts w:ascii="VNI-Times" w:hAnsi="VNI-Times" w:eastAsia="Calibri" w:cs="Times New Roman"/>
      <w:b/>
      <w:bCs/>
      <w:sz w:val="20"/>
      <w:szCs w:val="20"/>
    </w:rPr>
  </w:style>
  <w:style w:type="paragraph" w:styleId="10">
    <w:name w:val="footer"/>
    <w:basedOn w:val="1"/>
    <w:link w:val="26"/>
    <w:uiPriority w:val="0"/>
    <w:pPr>
      <w:tabs>
        <w:tab w:val="center" w:pos="4320"/>
        <w:tab w:val="right" w:pos="8640"/>
      </w:tabs>
      <w:spacing w:after="0" w:line="240" w:lineRule="auto"/>
    </w:pPr>
    <w:rPr>
      <w:rFonts w:ascii=".VnTime" w:hAnsi=".VnTime" w:eastAsia="Times New Roman" w:cs="Times New Roman"/>
      <w:sz w:val="28"/>
      <w:szCs w:val="28"/>
      <w:u w:val="single"/>
    </w:rPr>
  </w:style>
  <w:style w:type="paragraph" w:styleId="11">
    <w:name w:val="header"/>
    <w:basedOn w:val="1"/>
    <w:link w:val="17"/>
    <w:uiPriority w:val="0"/>
    <w:pPr>
      <w:tabs>
        <w:tab w:val="center" w:pos="4320"/>
        <w:tab w:val="right" w:pos="8640"/>
      </w:tabs>
      <w:spacing w:after="0" w:line="240" w:lineRule="auto"/>
    </w:pPr>
    <w:rPr>
      <w:rFonts w:ascii="VNI-Times" w:hAnsi="VNI-Times" w:eastAsia="Times New Roman" w:cs="Times New Roman"/>
      <w:iCs/>
      <w:sz w:val="24"/>
      <w:szCs w:val="24"/>
    </w:rPr>
  </w:style>
  <w:style w:type="character" w:styleId="12">
    <w:name w:val="page number"/>
    <w:basedOn w:val="4"/>
    <w:qFormat/>
    <w:uiPriority w:val="0"/>
  </w:style>
  <w:style w:type="table" w:styleId="13">
    <w:name w:val="Table Grid"/>
    <w:basedOn w:val="5"/>
    <w:uiPriority w:val="0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4">
    <w:name w:val="Title"/>
    <w:basedOn w:val="1"/>
    <w:link w:val="19"/>
    <w:qFormat/>
    <w:uiPriority w:val="0"/>
    <w:pPr>
      <w:spacing w:after="0" w:line="240" w:lineRule="auto"/>
      <w:jc w:val="center"/>
    </w:pPr>
    <w:rPr>
      <w:rFonts w:ascii="VNI-Times" w:hAnsi="VNI-Times" w:eastAsia="Times New Roman" w:cs="Times New Roman"/>
      <w:iCs/>
      <w:sz w:val="30"/>
      <w:szCs w:val="20"/>
    </w:rPr>
  </w:style>
  <w:style w:type="character" w:customStyle="1" w:styleId="15">
    <w:name w:val="Heading 1 Char"/>
    <w:basedOn w:val="4"/>
    <w:link w:val="2"/>
    <w:uiPriority w:val="0"/>
    <w:rPr>
      <w:rFonts w:ascii="VNI-Times" w:hAnsi="VNI-Times" w:eastAsia="Times New Roman" w:cs="Times New Roman"/>
      <w:sz w:val="28"/>
      <w:szCs w:val="24"/>
    </w:rPr>
  </w:style>
  <w:style w:type="character" w:customStyle="1" w:styleId="16">
    <w:name w:val="Heading 2 Char"/>
    <w:basedOn w:val="4"/>
    <w:link w:val="3"/>
    <w:uiPriority w:val="0"/>
    <w:rPr>
      <w:rFonts w:ascii="VNI-Helve-Condense" w:hAnsi="VNI-Helve-Condense" w:eastAsia="Times New Roman" w:cs="Times New Roman"/>
      <w:sz w:val="30"/>
      <w:szCs w:val="24"/>
    </w:rPr>
  </w:style>
  <w:style w:type="character" w:customStyle="1" w:styleId="17">
    <w:name w:val="Header Char"/>
    <w:basedOn w:val="4"/>
    <w:link w:val="11"/>
    <w:uiPriority w:val="0"/>
    <w:rPr>
      <w:rFonts w:ascii="VNI-Times" w:hAnsi="VNI-Times" w:eastAsia="Times New Roman" w:cs="Times New Roman"/>
      <w:iCs/>
      <w:sz w:val="24"/>
      <w:szCs w:val="24"/>
    </w:rPr>
  </w:style>
  <w:style w:type="character" w:customStyle="1" w:styleId="18">
    <w:name w:val="Body Text Indent Char"/>
    <w:basedOn w:val="4"/>
    <w:link w:val="8"/>
    <w:uiPriority w:val="0"/>
    <w:rPr>
      <w:rFonts w:ascii="VNI-Times" w:hAnsi="VNI-Times" w:eastAsia="Times New Roman" w:cs="Times New Roman"/>
      <w:iCs/>
      <w:sz w:val="24"/>
      <w:szCs w:val="24"/>
    </w:rPr>
  </w:style>
  <w:style w:type="character" w:customStyle="1" w:styleId="19">
    <w:name w:val="Title Char"/>
    <w:basedOn w:val="4"/>
    <w:link w:val="14"/>
    <w:uiPriority w:val="0"/>
    <w:rPr>
      <w:rFonts w:ascii="VNI-Times" w:hAnsi="VNI-Times" w:eastAsia="Times New Roman" w:cs="Times New Roman"/>
      <w:iCs/>
      <w:sz w:val="30"/>
      <w:szCs w:val="20"/>
    </w:rPr>
  </w:style>
  <w:style w:type="character" w:customStyle="1" w:styleId="20">
    <w:name w:val="Body Text 2 Char"/>
    <w:basedOn w:val="4"/>
    <w:link w:val="7"/>
    <w:uiPriority w:val="0"/>
    <w:rPr>
      <w:rFonts w:ascii="Times New Roman" w:hAnsi="Times New Roman" w:eastAsia="Calibri" w:cs="Times New Roman"/>
    </w:rPr>
  </w:style>
  <w:style w:type="character" w:customStyle="1" w:styleId="21">
    <w:name w:val="Body Text Char"/>
    <w:basedOn w:val="4"/>
    <w:link w:val="6"/>
    <w:uiPriority w:val="0"/>
    <w:rPr>
      <w:rFonts w:ascii="VNI-Times" w:hAnsi="VNI-Times" w:eastAsia="Times New Roman" w:cs="Times New Roman"/>
      <w:b/>
      <w:bCs/>
      <w:i/>
      <w:iCs/>
      <w:sz w:val="20"/>
      <w:szCs w:val="24"/>
    </w:rPr>
  </w:style>
  <w:style w:type="character" w:customStyle="1" w:styleId="22">
    <w:name w:val="Char Char8"/>
    <w:uiPriority w:val="0"/>
    <w:rPr>
      <w:sz w:val="22"/>
      <w:szCs w:val="22"/>
    </w:rPr>
  </w:style>
  <w:style w:type="paragraph" w:customStyle="1" w:styleId="23">
    <w:name w:val="Char"/>
    <w:basedOn w:val="1"/>
    <w:semiHidden/>
    <w:uiPriority w:val="0"/>
    <w:pPr>
      <w:spacing w:line="240" w:lineRule="exact"/>
    </w:pPr>
    <w:rPr>
      <w:rFonts w:ascii="Arial" w:hAnsi="Arial" w:eastAsia="Times New Roman" w:cs="Arial"/>
      <w:sz w:val="24"/>
      <w:szCs w:val="24"/>
    </w:rPr>
  </w:style>
  <w:style w:type="paragraph" w:styleId="24">
    <w:name w:val="List Paragraph"/>
    <w:basedOn w:val="1"/>
    <w:qFormat/>
    <w:uiPriority w:val="0"/>
    <w:pPr>
      <w:spacing w:after="0" w:line="276" w:lineRule="auto"/>
      <w:ind w:left="720"/>
      <w:contextualSpacing/>
    </w:pPr>
    <w:rPr>
      <w:rFonts w:ascii="Times New Roman" w:hAnsi="Times New Roman" w:eastAsia="Calibri" w:cs="Times New Roman"/>
      <w:sz w:val="24"/>
    </w:rPr>
  </w:style>
  <w:style w:type="paragraph" w:customStyle="1" w:styleId="25">
    <w:name w:val="Char1"/>
    <w:basedOn w:val="1"/>
    <w:semiHidden/>
    <w:qFormat/>
    <w:uiPriority w:val="0"/>
    <w:pPr>
      <w:spacing w:line="240" w:lineRule="exact"/>
    </w:pPr>
    <w:rPr>
      <w:rFonts w:ascii="Arial" w:hAnsi="Arial" w:eastAsia="Times New Roman" w:cs="Arial"/>
      <w:sz w:val="24"/>
      <w:szCs w:val="24"/>
    </w:rPr>
  </w:style>
  <w:style w:type="character" w:customStyle="1" w:styleId="26">
    <w:name w:val="Footer Char"/>
    <w:basedOn w:val="4"/>
    <w:link w:val="10"/>
    <w:uiPriority w:val="0"/>
    <w:rPr>
      <w:rFonts w:ascii=".VnTime" w:hAnsi=".VnTime" w:eastAsia="Times New Roman" w:cs="Times New Roman"/>
      <w:sz w:val="28"/>
      <w:szCs w:val="28"/>
      <w:u w:val="single"/>
    </w:rPr>
  </w:style>
  <w:style w:type="paragraph" w:customStyle="1" w:styleId="27">
    <w:name w:val="msonospacing"/>
    <w:uiPriority w:val="0"/>
    <w:pPr>
      <w:spacing w:after="0" w:line="240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28">
    <w:name w:val="Char Char2"/>
    <w:uiPriority w:val="0"/>
    <w:rPr>
      <w:rFonts w:ascii=".VnTime" w:hAnsi=".VnTime"/>
      <w:i/>
      <w:sz w:val="28"/>
      <w:lang w:val="en-US" w:eastAsia="en-US" w:bidi="ar-SA"/>
    </w:rPr>
  </w:style>
  <w:style w:type="paragraph" w:customStyle="1" w:styleId="29">
    <w:name w:val="Char Char Char"/>
    <w:basedOn w:val="1"/>
    <w:uiPriority w:val="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hAnsi="Tahoma" w:eastAsia="MS Mincho" w:cs="Tahoma"/>
      <w:b/>
      <w:bCs/>
      <w:color w:val="FFFFFF"/>
      <w:spacing w:val="20"/>
      <w:lang w:val="en-GB" w:eastAsia="zh-CN"/>
    </w:rPr>
  </w:style>
  <w:style w:type="paragraph" w:customStyle="1" w:styleId="30">
    <w:name w:val=" Char"/>
    <w:basedOn w:val="1"/>
    <w:semiHidden/>
    <w:uiPriority w:val="0"/>
    <w:pPr>
      <w:spacing w:line="240" w:lineRule="exact"/>
    </w:pPr>
    <w:rPr>
      <w:rFonts w:ascii="Arial" w:hAnsi="Arial" w:eastAsia="Times New Roman" w:cs="Arial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1.wmf"/><Relationship Id="rId98" Type="http://schemas.openxmlformats.org/officeDocument/2006/relationships/oleObject" Target="embeddings/oleObject53.bin"/><Relationship Id="rId97" Type="http://schemas.openxmlformats.org/officeDocument/2006/relationships/image" Target="media/image40.emf"/><Relationship Id="rId96" Type="http://schemas.openxmlformats.org/officeDocument/2006/relationships/image" Target="media/image39.wmf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7.wmf"/><Relationship Id="rId90" Type="http://schemas.openxmlformats.org/officeDocument/2006/relationships/oleObject" Target="embeddings/oleObject49.bin"/><Relationship Id="rId9" Type="http://schemas.openxmlformats.org/officeDocument/2006/relationships/image" Target="media/image3.wmf"/><Relationship Id="rId89" Type="http://schemas.openxmlformats.org/officeDocument/2006/relationships/image" Target="media/image36.wmf"/><Relationship Id="rId88" Type="http://schemas.openxmlformats.org/officeDocument/2006/relationships/oleObject" Target="embeddings/oleObject48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7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6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79" Type="http://schemas.openxmlformats.org/officeDocument/2006/relationships/image" Target="media/image31.wmf"/><Relationship Id="rId78" Type="http://schemas.openxmlformats.org/officeDocument/2006/relationships/oleObject" Target="embeddings/oleObject43.bin"/><Relationship Id="rId77" Type="http://schemas.openxmlformats.org/officeDocument/2006/relationships/image" Target="media/image30.wmf"/><Relationship Id="rId76" Type="http://schemas.openxmlformats.org/officeDocument/2006/relationships/oleObject" Target="embeddings/oleObject42.bin"/><Relationship Id="rId75" Type="http://schemas.openxmlformats.org/officeDocument/2006/relationships/image" Target="media/image29.wmf"/><Relationship Id="rId74" Type="http://schemas.openxmlformats.org/officeDocument/2006/relationships/oleObject" Target="embeddings/oleObject41.bin"/><Relationship Id="rId73" Type="http://schemas.openxmlformats.org/officeDocument/2006/relationships/image" Target="media/image28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7.wmf"/><Relationship Id="rId70" Type="http://schemas.openxmlformats.org/officeDocument/2006/relationships/oleObject" Target="embeddings/oleObject39.bin"/><Relationship Id="rId7" Type="http://schemas.openxmlformats.org/officeDocument/2006/relationships/image" Target="media/image2.png"/><Relationship Id="rId69" Type="http://schemas.openxmlformats.org/officeDocument/2006/relationships/image" Target="media/image26.wmf"/><Relationship Id="rId68" Type="http://schemas.openxmlformats.org/officeDocument/2006/relationships/oleObject" Target="embeddings/oleObject38.bin"/><Relationship Id="rId67" Type="http://schemas.openxmlformats.org/officeDocument/2006/relationships/image" Target="media/image25.wmf"/><Relationship Id="rId66" Type="http://schemas.openxmlformats.org/officeDocument/2006/relationships/oleObject" Target="embeddings/oleObject37.bin"/><Relationship Id="rId65" Type="http://schemas.openxmlformats.org/officeDocument/2006/relationships/image" Target="media/image24.wmf"/><Relationship Id="rId64" Type="http://schemas.openxmlformats.org/officeDocument/2006/relationships/oleObject" Target="embeddings/oleObject36.bin"/><Relationship Id="rId63" Type="http://schemas.openxmlformats.org/officeDocument/2006/relationships/image" Target="media/image23.wmf"/><Relationship Id="rId62" Type="http://schemas.openxmlformats.org/officeDocument/2006/relationships/oleObject" Target="embeddings/oleObject35.bin"/><Relationship Id="rId61" Type="http://schemas.openxmlformats.org/officeDocument/2006/relationships/image" Target="media/image22.emf"/><Relationship Id="rId60" Type="http://schemas.openxmlformats.org/officeDocument/2006/relationships/image" Target="media/image21.png"/><Relationship Id="rId6" Type="http://schemas.openxmlformats.org/officeDocument/2006/relationships/image" Target="media/image1.png"/><Relationship Id="rId59" Type="http://schemas.openxmlformats.org/officeDocument/2006/relationships/image" Target="media/image20.png"/><Relationship Id="rId58" Type="http://schemas.openxmlformats.org/officeDocument/2006/relationships/image" Target="media/image19.png"/><Relationship Id="rId57" Type="http://schemas.openxmlformats.org/officeDocument/2006/relationships/image" Target="media/image18.png"/><Relationship Id="rId56" Type="http://schemas.openxmlformats.org/officeDocument/2006/relationships/image" Target="media/image17.png"/><Relationship Id="rId55" Type="http://schemas.openxmlformats.org/officeDocument/2006/relationships/oleObject" Target="embeddings/oleObject34.bin"/><Relationship Id="rId54" Type="http://schemas.openxmlformats.org/officeDocument/2006/relationships/oleObject" Target="embeddings/oleObject33.bin"/><Relationship Id="rId53" Type="http://schemas.openxmlformats.org/officeDocument/2006/relationships/oleObject" Target="embeddings/oleObject32.bin"/><Relationship Id="rId52" Type="http://schemas.openxmlformats.org/officeDocument/2006/relationships/image" Target="media/image16.wmf"/><Relationship Id="rId51" Type="http://schemas.openxmlformats.org/officeDocument/2006/relationships/oleObject" Target="embeddings/oleObject31.bin"/><Relationship Id="rId50" Type="http://schemas.openxmlformats.org/officeDocument/2006/relationships/image" Target="media/image15.wmf"/><Relationship Id="rId5" Type="http://schemas.openxmlformats.org/officeDocument/2006/relationships/theme" Target="theme/theme1.xml"/><Relationship Id="rId49" Type="http://schemas.openxmlformats.org/officeDocument/2006/relationships/oleObject" Target="embeddings/oleObject30.bin"/><Relationship Id="rId48" Type="http://schemas.openxmlformats.org/officeDocument/2006/relationships/oleObject" Target="embeddings/oleObject29.bin"/><Relationship Id="rId47" Type="http://schemas.openxmlformats.org/officeDocument/2006/relationships/oleObject" Target="embeddings/oleObject28.bin"/><Relationship Id="rId46" Type="http://schemas.openxmlformats.org/officeDocument/2006/relationships/image" Target="media/image14.wmf"/><Relationship Id="rId45" Type="http://schemas.openxmlformats.org/officeDocument/2006/relationships/oleObject" Target="embeddings/oleObject27.bin"/><Relationship Id="rId44" Type="http://schemas.openxmlformats.org/officeDocument/2006/relationships/oleObject" Target="embeddings/oleObject26.bin"/><Relationship Id="rId43" Type="http://schemas.openxmlformats.org/officeDocument/2006/relationships/oleObject" Target="embeddings/oleObject25.bin"/><Relationship Id="rId42" Type="http://schemas.openxmlformats.org/officeDocument/2006/relationships/oleObject" Target="embeddings/oleObject24.bin"/><Relationship Id="rId41" Type="http://schemas.openxmlformats.org/officeDocument/2006/relationships/oleObject" Target="embeddings/oleObject23.bin"/><Relationship Id="rId40" Type="http://schemas.openxmlformats.org/officeDocument/2006/relationships/oleObject" Target="embeddings/oleObject22.bin"/><Relationship Id="rId4" Type="http://schemas.openxmlformats.org/officeDocument/2006/relationships/endnotes" Target="endnotes.xml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" Type="http://schemas.openxmlformats.org/officeDocument/2006/relationships/image" Target="media/image13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2.wmf"/><Relationship Id="rId34" Type="http://schemas.openxmlformats.org/officeDocument/2006/relationships/image" Target="media/image11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0.emf"/><Relationship Id="rId31" Type="http://schemas.openxmlformats.org/officeDocument/2006/relationships/oleObject" Target="embeddings/oleObject17.bin"/><Relationship Id="rId30" Type="http://schemas.openxmlformats.org/officeDocument/2006/relationships/oleObject" Target="embeddings/oleObject16.bin"/><Relationship Id="rId3" Type="http://schemas.openxmlformats.org/officeDocument/2006/relationships/footnotes" Target="footnotes.xml"/><Relationship Id="rId29" Type="http://schemas.openxmlformats.org/officeDocument/2006/relationships/oleObject" Target="embeddings/oleObject15.bin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image" Target="media/image9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8.emf"/><Relationship Id="rId22" Type="http://schemas.openxmlformats.org/officeDocument/2006/relationships/oleObject" Target="embeddings/oleObject10.bin"/><Relationship Id="rId21" Type="http://schemas.openxmlformats.org/officeDocument/2006/relationships/image" Target="media/image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6.emf"/><Relationship Id="rId18" Type="http://schemas.openxmlformats.org/officeDocument/2006/relationships/image" Target="media/image5.wmf"/><Relationship Id="rId17" Type="http://schemas.openxmlformats.org/officeDocument/2006/relationships/oleObject" Target="embeddings/oleObject8.bin"/><Relationship Id="rId16" Type="http://schemas.openxmlformats.org/officeDocument/2006/relationships/image" Target="media/image4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1" Type="http://schemas.openxmlformats.org/officeDocument/2006/relationships/fontTable" Target="fontTable.xml"/><Relationship Id="rId120" Type="http://schemas.openxmlformats.org/officeDocument/2006/relationships/numbering" Target="numbering.xml"/><Relationship Id="rId12" Type="http://schemas.openxmlformats.org/officeDocument/2006/relationships/oleObject" Target="embeddings/oleObject4.bin"/><Relationship Id="rId119" Type="http://schemas.openxmlformats.org/officeDocument/2006/relationships/customXml" Target="../customXml/item1.xml"/><Relationship Id="rId118" Type="http://schemas.openxmlformats.org/officeDocument/2006/relationships/image" Target="media/image49.wmf"/><Relationship Id="rId117" Type="http://schemas.openxmlformats.org/officeDocument/2006/relationships/oleObject" Target="embeddings/oleObject64.bin"/><Relationship Id="rId116" Type="http://schemas.openxmlformats.org/officeDocument/2006/relationships/oleObject" Target="embeddings/oleObject63.bin"/><Relationship Id="rId115" Type="http://schemas.openxmlformats.org/officeDocument/2006/relationships/oleObject" Target="embeddings/oleObject62.bin"/><Relationship Id="rId114" Type="http://schemas.openxmlformats.org/officeDocument/2006/relationships/oleObject" Target="embeddings/oleObject61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6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4.emf"/><Relationship Id="rId104" Type="http://schemas.openxmlformats.org/officeDocument/2006/relationships/image" Target="media/image43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20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80</Words>
  <Characters>4447</Characters>
  <Lines>37</Lines>
  <Paragraphs>10</Paragraphs>
  <TotalTime>4</TotalTime>
  <ScaleCrop>false</ScaleCrop>
  <LinksUpToDate>false</LinksUpToDate>
  <CharactersWithSpaces>5217</CharactersWithSpaces>
  <Application>WPS Office_11.2.0.100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27T12:20:00Z</dcterms:created>
  <dc:creator>thaibao hoa</dc:creator>
  <cp:lastModifiedBy>Huong Nguyen Thi Thuy</cp:lastModifiedBy>
  <dcterms:modified xsi:type="dcterms:W3CDTF">2022-02-27T13:40:3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</Properties>
</file>